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  <p:sldMasterId id="2147483951" r:id="rId2"/>
  </p:sldMasterIdLst>
  <p:notesMasterIdLst>
    <p:notesMasterId r:id="rId17"/>
  </p:notesMasterIdLst>
  <p:handoutMasterIdLst>
    <p:handoutMasterId r:id="rId18"/>
  </p:handoutMasterIdLst>
  <p:sldIdLst>
    <p:sldId id="3146" r:id="rId3"/>
    <p:sldId id="3382" r:id="rId4"/>
    <p:sldId id="3362" r:id="rId5"/>
    <p:sldId id="3383" r:id="rId6"/>
    <p:sldId id="3378" r:id="rId7"/>
    <p:sldId id="3384" r:id="rId8"/>
    <p:sldId id="3385" r:id="rId9"/>
    <p:sldId id="3386" r:id="rId10"/>
    <p:sldId id="3387" r:id="rId11"/>
    <p:sldId id="3388" r:id="rId12"/>
    <p:sldId id="3389" r:id="rId13"/>
    <p:sldId id="3391" r:id="rId14"/>
    <p:sldId id="3380" r:id="rId15"/>
    <p:sldId id="3316" r:id="rId16"/>
  </p:sldIdLst>
  <p:sldSz cx="9644063" cy="7232650"/>
  <p:notesSz cx="6858000" cy="9144000"/>
  <p:custDataLst>
    <p:tags r:id="rId19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8">
          <p15:clr>
            <a:srgbClr val="A4A3A4"/>
          </p15:clr>
        </p15:guide>
        <p15:guide id="2" orient="horz" pos="4228">
          <p15:clr>
            <a:srgbClr val="A4A3A4"/>
          </p15:clr>
        </p15:guide>
        <p15:guide id="3" pos="1983">
          <p15:clr>
            <a:srgbClr val="A4A3A4"/>
          </p15:clr>
        </p15:guide>
        <p15:guide id="4" pos="418">
          <p15:clr>
            <a:srgbClr val="A4A3A4"/>
          </p15:clr>
        </p15:guide>
        <p15:guide id="5" pos="5691">
          <p15:clr>
            <a:srgbClr val="A4A3A4"/>
          </p15:clr>
        </p15:guide>
        <p15:guide id="6" pos="282">
          <p15:clr>
            <a:srgbClr val="A4A3A4"/>
          </p15:clr>
        </p15:guide>
        <p15:guide id="7" pos="101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007DDD"/>
    <a:srgbClr val="005EA6"/>
    <a:srgbClr val="F2F2F2"/>
    <a:srgbClr val="003399"/>
    <a:srgbClr val="20517E"/>
    <a:srgbClr val="FF9900"/>
    <a:srgbClr val="BE72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4424" autoAdjust="0"/>
  </p:normalViewPr>
  <p:slideViewPr>
    <p:cSldViewPr>
      <p:cViewPr varScale="1">
        <p:scale>
          <a:sx n="109" d="100"/>
          <a:sy n="109" d="100"/>
        </p:scale>
        <p:origin x="1698" y="132"/>
      </p:cViewPr>
      <p:guideLst>
        <p:guide orient="horz" pos="328"/>
        <p:guide orient="horz" pos="4228"/>
        <p:guide pos="1983"/>
        <p:guide pos="418"/>
        <p:guide pos="5691"/>
        <p:guide pos="282"/>
        <p:guide pos="1013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A355136-A4B4-46ED-8338-0A5EB84CA1F1}" type="datetimeFigureOut">
              <a:rPr lang="zh-CN" altLang="en-US"/>
              <a:pPr>
                <a:defRPr/>
              </a:pPr>
              <a:t>2021/3/18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62F5D82-2BEB-4574-B7F8-7440F94387C1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F962873-6055-48CB-A5E1-94B0469443CF}" type="datetimeFigureOut">
              <a:rPr lang="zh-CN" altLang="en-US"/>
              <a:pPr>
                <a:defRPr/>
              </a:pPr>
              <a:t>2021/3/18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3763463-AB38-47BB-B719-4DA04C603943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741937F-5132-49AA-BD53-31551E9F172F}" type="slidenum">
              <a:rPr lang="zh-CN" altLang="en-US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765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05F44E2-E0B1-4677-9CEA-59A1411798E9}" type="slidenum">
              <a:rPr lang="zh-CN" altLang="en-US" sz="1200">
                <a:latin typeface="Times New Roman" pitchFamily="18" charset="0"/>
                <a:ea typeface="微软雅黑" pitchFamily="34" charset="-122"/>
              </a:rPr>
              <a:pPr algn="r"/>
              <a:t>2</a:t>
            </a:fld>
            <a:endParaRPr lang="en-US" altLang="zh-CN" sz="1200">
              <a:latin typeface="Times New Roman" pitchFamily="18" charset="0"/>
              <a:ea typeface="微软雅黑" pitchFamily="34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2969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B2D8B6D-014D-482D-BB5A-D181B957EF9F}" type="slidenum">
              <a:rPr lang="zh-CN" altLang="en-US" smtClean="0">
                <a:latin typeface="Calibri" pitchFamily="34" charset="0"/>
                <a:ea typeface="宋体" charset="-122"/>
              </a:rPr>
              <a:pPr/>
              <a:t>3</a:t>
            </a:fld>
            <a:endParaRPr lang="en-US" altLang="zh-CN" smtClean="0">
              <a:latin typeface="Calibri" pitchFamily="34" charset="0"/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385073"/>
            <a:ext cx="8318004" cy="139797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4287" y="1773004"/>
            <a:ext cx="4079890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287" y="2641926"/>
            <a:ext cx="4079890" cy="388587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2307" y="1773004"/>
            <a:ext cx="4099983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2307" y="2641926"/>
            <a:ext cx="4099983" cy="388587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D985C2-7A80-493E-8B35-E7629B88ED8C}" type="datetimeFigureOut">
              <a:rPr lang="en-US"/>
              <a:pPr>
                <a:defRPr/>
              </a:pPr>
              <a:t>3/18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1D84E0-FE35-43A3-A9CC-F6DA7D40A3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9A402-06E2-4698-B050-A2B2ACA7A199}" type="datetimeFigureOut">
              <a:rPr lang="en-US"/>
              <a:pPr>
                <a:defRPr/>
              </a:pPr>
              <a:t>3/18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0B7AB-EE14-44A4-B815-F7FE485B06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8"/>
          <p:cNvCxnSpPr/>
          <p:nvPr/>
        </p:nvCxnSpPr>
        <p:spPr bwMode="auto">
          <a:xfrm flipH="1">
            <a:off x="150813" y="790575"/>
            <a:ext cx="6480175" cy="0"/>
          </a:xfrm>
          <a:prstGeom prst="line">
            <a:avLst/>
          </a:prstGeom>
          <a:ln w="2540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9"/>
          <p:cNvCxnSpPr/>
          <p:nvPr/>
        </p:nvCxnSpPr>
        <p:spPr bwMode="auto">
          <a:xfrm flipH="1">
            <a:off x="150813" y="904875"/>
            <a:ext cx="6480175" cy="0"/>
          </a:xfrm>
          <a:prstGeom prst="line">
            <a:avLst/>
          </a:prstGeom>
          <a:ln w="57150">
            <a:solidFill>
              <a:srgbClr val="20517E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12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31113" y="12700"/>
            <a:ext cx="2000250" cy="98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reeform 583"/>
          <p:cNvSpPr>
            <a:spLocks/>
          </p:cNvSpPr>
          <p:nvPr userDrawn="1"/>
        </p:nvSpPr>
        <p:spPr bwMode="auto">
          <a:xfrm>
            <a:off x="177800" y="87313"/>
            <a:ext cx="720725" cy="277812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 userDrawn="1"/>
        </p:nvSpPr>
        <p:spPr bwMode="auto">
          <a:xfrm>
            <a:off x="660400" y="225425"/>
            <a:ext cx="188913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 userDrawn="1"/>
        </p:nvSpPr>
        <p:spPr bwMode="auto">
          <a:xfrm>
            <a:off x="434975" y="347663"/>
            <a:ext cx="161925" cy="338137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 userDrawn="1"/>
        </p:nvSpPr>
        <p:spPr bwMode="auto">
          <a:xfrm>
            <a:off x="201613" y="384175"/>
            <a:ext cx="169862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483269-4623-426C-B228-38D63038ABE6}" type="datetimeFigureOut">
              <a:rPr lang="zh-CN" altLang="en-US"/>
              <a:pPr>
                <a:defRPr/>
              </a:pPr>
              <a:t>2021/3/18</a:t>
            </a:fld>
            <a:endParaRPr lang="zh-CN" altLang="en-US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58BD1B-5CDD-4872-BB69-2CACA700493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983" y="1041369"/>
            <a:ext cx="4882307" cy="5139869"/>
          </a:xfrm>
        </p:spPr>
        <p:txBody>
          <a:bodyPr/>
          <a:lstStyle>
            <a:lvl1pPr>
              <a:defRPr sz="3375"/>
            </a:lvl1pPr>
            <a:lvl2pPr>
              <a:defRPr sz="2953"/>
            </a:lvl2pPr>
            <a:lvl3pPr>
              <a:defRPr sz="2531"/>
            </a:lvl3pPr>
            <a:lvl4pPr>
              <a:defRPr sz="2109"/>
            </a:lvl4pPr>
            <a:lvl5pPr>
              <a:defRPr sz="2109"/>
            </a:lvl5pPr>
            <a:lvl6pPr>
              <a:defRPr sz="2109"/>
            </a:lvl6pPr>
            <a:lvl7pPr>
              <a:defRPr sz="2109"/>
            </a:lvl7pPr>
            <a:lvl8pPr>
              <a:defRPr sz="2109"/>
            </a:lvl8pPr>
            <a:lvl9pPr>
              <a:defRPr sz="210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B3379C-5438-4743-8595-0046E0B34308}" type="datetimeFigureOut">
              <a:rPr lang="en-US"/>
              <a:pPr>
                <a:defRPr/>
              </a:pPr>
              <a:t>3/18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3D9166-2C4E-497A-9A96-53FEE47F02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99983" y="1041369"/>
            <a:ext cx="4882307" cy="5139869"/>
          </a:xfrm>
        </p:spPr>
        <p:txBody>
          <a:bodyPr rtlCol="0">
            <a:normAutofit/>
          </a:bodyPr>
          <a:lstStyle>
            <a:lvl1pPr marL="0" indent="0">
              <a:buNone/>
              <a:defRPr sz="3375"/>
            </a:lvl1pPr>
            <a:lvl2pPr marL="482163" indent="0">
              <a:buNone/>
              <a:defRPr sz="2953"/>
            </a:lvl2pPr>
            <a:lvl3pPr marL="964326" indent="0">
              <a:buNone/>
              <a:defRPr sz="2531"/>
            </a:lvl3pPr>
            <a:lvl4pPr marL="1446489" indent="0">
              <a:buNone/>
              <a:defRPr sz="2109"/>
            </a:lvl4pPr>
            <a:lvl5pPr marL="1928652" indent="0">
              <a:buNone/>
              <a:defRPr sz="2109"/>
            </a:lvl5pPr>
            <a:lvl6pPr marL="2410816" indent="0">
              <a:buNone/>
              <a:defRPr sz="2109"/>
            </a:lvl6pPr>
            <a:lvl7pPr marL="2892979" indent="0">
              <a:buNone/>
              <a:defRPr sz="2109"/>
            </a:lvl7pPr>
            <a:lvl8pPr marL="3375142" indent="0">
              <a:buNone/>
              <a:defRPr sz="2109"/>
            </a:lvl8pPr>
            <a:lvl9pPr marL="3857305" indent="0">
              <a:buNone/>
              <a:defRPr sz="2109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4580A4-7229-41AE-9BD2-77AFB158D61B}" type="datetimeFigureOut">
              <a:rPr lang="en-US"/>
              <a:pPr>
                <a:defRPr/>
              </a:pPr>
              <a:t>3/18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61984E-611A-45DA-8C7C-A73064201D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324BC9-C14A-4967-A0A7-80E0A883C1B3}" type="datetimeFigureOut">
              <a:rPr lang="en-US"/>
              <a:pPr>
                <a:defRPr/>
              </a:pPr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0051A4-56A7-417F-9239-74E733BEDF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1533" y="385071"/>
            <a:ext cx="2079501" cy="61293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030" y="385071"/>
            <a:ext cx="6117952" cy="61293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16879B-1A0D-4F05-A9BA-357FC663362B}" type="datetimeFigureOut">
              <a:rPr lang="en-US"/>
              <a:pPr>
                <a:defRPr/>
              </a:pPr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2F843B-405D-4254-9993-27F151DD0E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-1588"/>
            <a:ext cx="9644063" cy="722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6"/>
          <p:cNvSpPr>
            <a:spLocks noChangeShapeType="1"/>
          </p:cNvSpPr>
          <p:nvPr userDrawn="1"/>
        </p:nvSpPr>
        <p:spPr bwMode="auto">
          <a:xfrm flipH="1">
            <a:off x="242888" y="555625"/>
            <a:ext cx="0" cy="370205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4" name="Line 7"/>
          <p:cNvSpPr>
            <a:spLocks noChangeShapeType="1"/>
          </p:cNvSpPr>
          <p:nvPr userDrawn="1"/>
        </p:nvSpPr>
        <p:spPr bwMode="auto">
          <a:xfrm flipH="1">
            <a:off x="188913" y="411163"/>
            <a:ext cx="0" cy="4037012"/>
          </a:xfrm>
          <a:prstGeom prst="line">
            <a:avLst/>
          </a:prstGeom>
          <a:noFill/>
          <a:ln w="28575">
            <a:solidFill>
              <a:srgbClr val="1188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Tm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9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9050"/>
            <a:ext cx="9672638" cy="724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10"/>
          <p:cNvSpPr/>
          <p:nvPr userDrawn="1"/>
        </p:nvSpPr>
        <p:spPr>
          <a:xfrm rot="10800000" flipH="1">
            <a:off x="5446713" y="6943725"/>
            <a:ext cx="266700" cy="101600"/>
          </a:xfrm>
          <a:prstGeom prst="rect">
            <a:avLst/>
          </a:prstGeom>
          <a:solidFill>
            <a:srgbClr val="FDD4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11"/>
          <p:cNvSpPr/>
          <p:nvPr userDrawn="1"/>
        </p:nvSpPr>
        <p:spPr>
          <a:xfrm rot="10800000" flipH="1">
            <a:off x="5065713" y="6943725"/>
            <a:ext cx="268287" cy="101600"/>
          </a:xfrm>
          <a:prstGeom prst="rect">
            <a:avLst/>
          </a:prstGeom>
          <a:solidFill>
            <a:srgbClr val="72A7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12"/>
          <p:cNvSpPr/>
          <p:nvPr userDrawn="1"/>
        </p:nvSpPr>
        <p:spPr>
          <a:xfrm rot="10800000" flipH="1">
            <a:off x="4686300" y="6943725"/>
            <a:ext cx="268288" cy="101600"/>
          </a:xfrm>
          <a:prstGeom prst="rect">
            <a:avLst/>
          </a:prstGeom>
          <a:solidFill>
            <a:srgbClr val="F5A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" name="Picture 2" descr="D:\哈尔滨工程大学-课程\幕课\概率论与数理统计\PPT\包图网_134176金融数据PPT矢量图形\未标题-2.png"/>
          <p:cNvPicPr>
            <a:picLocks noChangeAspect="1" noChangeArrowheads="1"/>
          </p:cNvPicPr>
          <p:nvPr userDrawn="1"/>
        </p:nvPicPr>
        <p:blipFill>
          <a:blip r:embed="rId3" cstate="print"/>
          <a:srcRect t="16666" b="29166"/>
          <a:stretch>
            <a:fillRect/>
          </a:stretch>
        </p:blipFill>
        <p:spPr bwMode="auto">
          <a:xfrm>
            <a:off x="155575" y="41275"/>
            <a:ext cx="101441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14"/>
          <p:cNvSpPr/>
          <p:nvPr userDrawn="1"/>
        </p:nvSpPr>
        <p:spPr>
          <a:xfrm rot="10800000">
            <a:off x="5902325" y="6943725"/>
            <a:ext cx="3514725" cy="101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27000">
                <a:srgbClr val="9CD8C7"/>
              </a:gs>
              <a:gs pos="57000">
                <a:srgbClr val="7A93CB"/>
              </a:gs>
              <a:gs pos="100000">
                <a:srgbClr val="FFEFC8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: 圆角 5"/>
          <p:cNvSpPr/>
          <p:nvPr userDrawn="1"/>
        </p:nvSpPr>
        <p:spPr>
          <a:xfrm>
            <a:off x="241300" y="998538"/>
            <a:ext cx="9183688" cy="5762625"/>
          </a:xfrm>
          <a:prstGeom prst="roundRect">
            <a:avLst>
              <a:gd name="adj" fmla="val 6667"/>
            </a:avLst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3180" y="385763"/>
            <a:ext cx="8317707" cy="1397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advTm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50813" y="909638"/>
            <a:ext cx="6480175" cy="114300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33350" y="209550"/>
            <a:ext cx="541338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95300" y="347663"/>
            <a:ext cx="141288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27025" y="469900"/>
            <a:ext cx="120650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50813" y="506413"/>
            <a:ext cx="128587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31113" y="12700"/>
            <a:ext cx="2000250" cy="98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日期占位符 1"/>
          <p:cNvSpPr>
            <a:spLocks noGrp="1"/>
          </p:cNvSpPr>
          <p:nvPr>
            <p:ph type="dt" sz="half" idx="10"/>
          </p:nvPr>
        </p:nvSpPr>
        <p:spPr>
          <a:xfrm>
            <a:off x="482600" y="6704013"/>
            <a:ext cx="2249488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C188D47-755C-4097-921D-B95175B4DE43}" type="datetimeFigureOut">
              <a:rPr lang="zh-CN" altLang="en-US"/>
              <a:pPr>
                <a:defRPr/>
              </a:pPr>
              <a:t>2021/3/18</a:t>
            </a:fld>
            <a:endParaRPr lang="zh-CN" altLang="en-US"/>
          </a:p>
        </p:txBody>
      </p:sp>
      <p:sp>
        <p:nvSpPr>
          <p:cNvPr id="11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295650" y="6704013"/>
            <a:ext cx="3054350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11975" y="6704013"/>
            <a:ext cx="2249488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462C57E-B3A6-49E7-84DD-B6F90918477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advTm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305" y="1183677"/>
            <a:ext cx="8197454" cy="2518034"/>
          </a:xfrm>
        </p:spPr>
        <p:txBody>
          <a:bodyPr anchor="b"/>
          <a:lstStyle>
            <a:lvl1pPr algn="ctr">
              <a:defRPr sz="632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5508" y="3798816"/>
            <a:ext cx="7233047" cy="1746216"/>
          </a:xfrm>
        </p:spPr>
        <p:txBody>
          <a:bodyPr/>
          <a:lstStyle>
            <a:lvl1pPr marL="0" indent="0" algn="ctr">
              <a:buNone/>
              <a:defRPr sz="2531"/>
            </a:lvl1pPr>
            <a:lvl2pPr marL="482163" indent="0" algn="ctr">
              <a:buNone/>
              <a:defRPr sz="2109"/>
            </a:lvl2pPr>
            <a:lvl3pPr marL="964326" indent="0" algn="ctr">
              <a:buNone/>
              <a:defRPr sz="1898"/>
            </a:lvl3pPr>
            <a:lvl4pPr marL="1446489" indent="0" algn="ctr">
              <a:buNone/>
              <a:defRPr sz="1687"/>
            </a:lvl4pPr>
            <a:lvl5pPr marL="1928652" indent="0" algn="ctr">
              <a:buNone/>
              <a:defRPr sz="1687"/>
            </a:lvl5pPr>
            <a:lvl6pPr marL="2410816" indent="0" algn="ctr">
              <a:buNone/>
              <a:defRPr sz="1687"/>
            </a:lvl6pPr>
            <a:lvl7pPr marL="2892979" indent="0" algn="ctr">
              <a:buNone/>
              <a:defRPr sz="1687"/>
            </a:lvl7pPr>
            <a:lvl8pPr marL="3375142" indent="0" algn="ctr">
              <a:buNone/>
              <a:defRPr sz="1687"/>
            </a:lvl8pPr>
            <a:lvl9pPr marL="3857305" indent="0" algn="ctr">
              <a:buNone/>
              <a:defRPr sz="1687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036212-1C33-4D94-BCA8-F4DD197C5B95}" type="datetimeFigureOut">
              <a:rPr lang="en-US"/>
              <a:pPr>
                <a:defRPr/>
              </a:pPr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BD6DDD-7828-485F-A99D-58FF79C6E2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244FD-00E3-4D6E-BC1B-20F39B4A39E9}" type="datetimeFigureOut">
              <a:rPr lang="en-US"/>
              <a:pPr>
                <a:defRPr/>
              </a:pPr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50905B-F262-4DFE-AD79-2BC15FC4DB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007" y="1803142"/>
            <a:ext cx="8318004" cy="3008581"/>
          </a:xfrm>
        </p:spPr>
        <p:txBody>
          <a:bodyPr anchor="b"/>
          <a:lstStyle>
            <a:lvl1pPr>
              <a:defRPr sz="632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007" y="4840185"/>
            <a:ext cx="8318004" cy="1582142"/>
          </a:xfrm>
        </p:spPr>
        <p:txBody>
          <a:bodyPr/>
          <a:lstStyle>
            <a:lvl1pPr marL="0" indent="0">
              <a:buNone/>
              <a:defRPr sz="2531">
                <a:solidFill>
                  <a:schemeClr val="tx1"/>
                </a:solidFill>
              </a:defRPr>
            </a:lvl1pPr>
            <a:lvl2pPr marL="482163" indent="0">
              <a:buNone/>
              <a:defRPr sz="2109">
                <a:solidFill>
                  <a:schemeClr val="tx1">
                    <a:tint val="75000"/>
                  </a:schemeClr>
                </a:solidFill>
              </a:defRPr>
            </a:lvl2pPr>
            <a:lvl3pPr marL="964326" indent="0">
              <a:buNone/>
              <a:defRPr sz="1898">
                <a:solidFill>
                  <a:schemeClr val="tx1">
                    <a:tint val="75000"/>
                  </a:schemeClr>
                </a:solidFill>
              </a:defRPr>
            </a:lvl3pPr>
            <a:lvl4pPr marL="144648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4pPr>
            <a:lvl5pPr marL="192865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5pPr>
            <a:lvl6pPr marL="2410816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6pPr>
            <a:lvl7pPr marL="289297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7pPr>
            <a:lvl8pPr marL="337514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8pPr>
            <a:lvl9pPr marL="3857305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2DFEB2-6B06-49E2-9857-34F59439DDDA}" type="datetimeFigureOut">
              <a:rPr lang="en-US"/>
              <a:pPr>
                <a:defRPr/>
              </a:pPr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0DC281-A598-43A5-8C7C-4B5E41B867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029" y="1925358"/>
            <a:ext cx="4098727" cy="45890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2307" y="1925358"/>
            <a:ext cx="4098727" cy="45890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3231A7-B19B-43BB-83DC-9E1683A51D7A}" type="datetimeFigureOut">
              <a:rPr lang="en-US"/>
              <a:pPr>
                <a:defRPr/>
              </a:pPr>
              <a:t>3/18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678753-3F4E-48E8-BA95-71BE77B864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</p:sldLayoutIdLst>
  <p:transition advTm="0"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5pPr>
      <a:lvl6pPr marL="34289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6pPr>
      <a:lvl7pPr marL="685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7pPr>
      <a:lvl8pPr marL="102867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8pPr>
      <a:lvl9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9pPr>
    </p:titleStyle>
    <p:bodyStyle>
      <a:lvl1pPr marL="169863" indent="-169863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27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56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85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14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Placeholder 1"/>
          <p:cNvSpPr>
            <a:spLocks noGrp="1"/>
          </p:cNvSpPr>
          <p:nvPr>
            <p:ph type="title"/>
          </p:nvPr>
        </p:nvSpPr>
        <p:spPr bwMode="auto">
          <a:xfrm>
            <a:off x="663575" y="385763"/>
            <a:ext cx="8316913" cy="139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4403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63575" y="1925638"/>
            <a:ext cx="8316913" cy="458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3575" y="6704013"/>
            <a:ext cx="2170113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0F38396-ADEE-435D-874D-F7B8887CE7BD}" type="datetimeFigureOut">
              <a:rPr lang="en-US"/>
              <a:pPr>
                <a:defRPr/>
              </a:pPr>
              <a:t>3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94050" y="6704013"/>
            <a:ext cx="3255963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0375" y="6704013"/>
            <a:ext cx="2170113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2A1A6E5-AC0D-4F39-9FED-89A231D72F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0" r:id="rId1"/>
    <p:sldLayoutId id="2147483969" r:id="rId2"/>
    <p:sldLayoutId id="2147483968" r:id="rId3"/>
    <p:sldLayoutId id="2147483967" r:id="rId4"/>
    <p:sldLayoutId id="2147483966" r:id="rId5"/>
    <p:sldLayoutId id="2147483965" r:id="rId6"/>
    <p:sldLayoutId id="2147483976" r:id="rId7"/>
    <p:sldLayoutId id="2147483964" r:id="rId8"/>
    <p:sldLayoutId id="2147483963" r:id="rId9"/>
    <p:sldLayoutId id="2147483962" r:id="rId10"/>
    <p:sldLayoutId id="2147483961" r:id="rId11"/>
    <p:sldLayoutId id="2147483977" r:id="rId12"/>
    <p:sldLayoutId id="2147483978" r:id="rId13"/>
    <p:sldLayoutId id="2147483979" r:id="rId14"/>
  </p:sldLayoutIdLst>
  <p:timing>
    <p:tnLst>
      <p:par>
        <p:cTn id="1" dur="indefinite" restart="never" nodeType="tmRoot"/>
      </p:par>
    </p:tnLst>
  </p:timing>
  <p:txStyles>
    <p:titleStyle>
      <a:lvl1pPr algn="l" defTabSz="9636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9636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2pPr>
      <a:lvl3pPr algn="l" defTabSz="9636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3pPr>
      <a:lvl4pPr algn="l" defTabSz="9636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4pPr>
      <a:lvl5pPr algn="l" defTabSz="9636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5pPr>
      <a:lvl6pPr marL="4572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6pPr>
      <a:lvl7pPr marL="9144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7pPr>
      <a:lvl8pPr marL="13716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8pPr>
      <a:lvl9pPr marL="18288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9pPr>
    </p:titleStyle>
    <p:bodyStyle>
      <a:lvl1pPr marL="239713" indent="-239713" algn="l" defTabSz="963613" rtl="0" eaLnBrk="0" fontAlgn="base" hangingPunct="0">
        <a:lnSpc>
          <a:spcPct val="90000"/>
        </a:lnSpc>
        <a:spcBef>
          <a:spcPts val="1050"/>
        </a:spcBef>
        <a:spcAft>
          <a:spcPct val="0"/>
        </a:spcAft>
        <a:buFont typeface="Arial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13" indent="-239713" algn="l" defTabSz="963613" rtl="0" eaLnBrk="0" fontAlgn="base" hangingPunct="0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204913" indent="-239713" algn="l" defTabSz="963613" rtl="0" eaLnBrk="0" fontAlgn="base" hangingPunct="0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87513" indent="-239713" algn="l" defTabSz="963613" rtl="0" eaLnBrk="0" fontAlgn="base" hangingPunct="0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168525" indent="-239713" algn="l" defTabSz="963613" rtl="0" eaLnBrk="0" fontAlgn="base" hangingPunct="0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65189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3134060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616223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409838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1pPr>
      <a:lvl2pPr marL="482163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2pPr>
      <a:lvl3pPr marL="96432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3pPr>
      <a:lvl4pPr marL="144648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192865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41081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289297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37514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3857305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package" Target="../embeddings/Microsoft_Word___9.docx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5" Type="http://schemas.openxmlformats.org/officeDocument/2006/relationships/package" Target="../embeddings/Microsoft_Word___10.docx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package" Target="../embeddings/Microsoft_Word___12.docx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3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emf"/><Relationship Id="rId5" Type="http://schemas.openxmlformats.org/officeDocument/2006/relationships/package" Target="../embeddings/Microsoft_Word___14.docx"/><Relationship Id="rId4" Type="http://schemas.openxmlformats.org/officeDocument/2006/relationships/image" Target="../media/image2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25.png"/><Relationship Id="rId5" Type="http://schemas.openxmlformats.org/officeDocument/2006/relationships/image" Target="../media/image24.jpeg"/><Relationship Id="rId4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.xml"/><Relationship Id="rId7" Type="http://schemas.openxmlformats.org/officeDocument/2006/relationships/image" Target="../media/image3.jpe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5.xml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.docx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package" Target="../embeddings/Microsoft_Word___2.docx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5" Type="http://schemas.openxmlformats.org/officeDocument/2006/relationships/package" Target="../embeddings/Microsoft_Word___6.docx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7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5" Type="http://schemas.openxmlformats.org/officeDocument/2006/relationships/package" Target="../embeddings/Microsoft_Word___8.docx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"/>
          <p:cNvSpPr txBox="1"/>
          <p:nvPr/>
        </p:nvSpPr>
        <p:spPr>
          <a:xfrm>
            <a:off x="646113" y="2103438"/>
            <a:ext cx="4964112" cy="744537"/>
          </a:xfrm>
          <a:prstGeom prst="rect">
            <a:avLst/>
          </a:prstGeom>
          <a:noFill/>
        </p:spPr>
        <p:txBody>
          <a:bodyPr wrap="none" lIns="51429" tIns="25715" rIns="51429" bIns="25715">
            <a:spAutoFit/>
          </a:bodyPr>
          <a:lstStyle/>
          <a:p>
            <a:pPr algn="ctr">
              <a:defRPr/>
            </a:pPr>
            <a:r>
              <a:rPr lang="zh-CN" altLang="en-US" sz="4500" b="1" spc="225" dirty="0">
                <a:solidFill>
                  <a:srgbClr val="20517E"/>
                </a:solidFill>
                <a:latin typeface="微软雅黑" panose="020B0503020204020204" pitchFamily="34" charset="-122"/>
                <a:ea typeface="迷你简菱心"/>
                <a:cs typeface="Arial" panose="020B0604020202020204" pitchFamily="34" charset="0"/>
              </a:rPr>
              <a:t>概率论与数理统计</a:t>
            </a:r>
          </a:p>
        </p:txBody>
      </p:sp>
      <p:sp>
        <p:nvSpPr>
          <p:cNvPr id="71" name="矩形 70"/>
          <p:cNvSpPr/>
          <p:nvPr/>
        </p:nvSpPr>
        <p:spPr>
          <a:xfrm>
            <a:off x="714677" y="2888252"/>
            <a:ext cx="4761185" cy="513597"/>
          </a:xfrm>
          <a:prstGeom prst="rect">
            <a:avLst/>
          </a:prstGeom>
        </p:spPr>
        <p:txBody>
          <a:bodyPr lIns="51429" tIns="25715" rIns="51429" bIns="25715" anchor="ctr">
            <a:spAutoFit/>
          </a:bodyPr>
          <a:lstStyle/>
          <a:p>
            <a:pPr algn="ctr">
              <a:defRPr/>
            </a:pPr>
            <a:r>
              <a:rPr lang="en-US" altLang="zh-CN" sz="3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ea typeface="宋体" panose="02010600030101010101" pitchFamily="2" charset="-122"/>
                <a:sym typeface="Arial" panose="020B0604020202020204" pitchFamily="34" charset="0"/>
              </a:rPr>
              <a:t>Probability and Statistics</a:t>
            </a:r>
            <a:endParaRPr lang="en-US" altLang="zh-CN" sz="3000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62013" y="4337050"/>
            <a:ext cx="468947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213"/>
            <a:r>
              <a:rPr lang="en-US" altLang="zh-CN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— </a:t>
            </a:r>
            <a:r>
              <a:rPr lang="zh-CN" altLang="en-US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概率论与数理统计教学组</a:t>
            </a:r>
            <a:r>
              <a:rPr lang="en-US" altLang="zh-CN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—</a:t>
            </a:r>
            <a:endParaRPr lang="zh-CN" altLang="en-US" sz="2700" b="1">
              <a:solidFill>
                <a:srgbClr val="863C36"/>
              </a:solidFill>
              <a:latin typeface="华文行楷" pitchFamily="2" charset="-122"/>
              <a:ea typeface="华文行楷" pitchFamily="2" charset="-122"/>
              <a:cs typeface="叶根友毛笔行书简体"/>
            </a:endParaRPr>
          </a:p>
        </p:txBody>
      </p:sp>
      <p:pic>
        <p:nvPicPr>
          <p:cNvPr id="24580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2325" y="2481263"/>
            <a:ext cx="3427413" cy="302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1779588" y="4941888"/>
            <a:ext cx="25273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213"/>
            <a:r>
              <a:rPr lang="zh-CN" altLang="en-US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哈尔滨工程大学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442913" y="1604963"/>
            <a:ext cx="1582737" cy="485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846525" y="1029486"/>
            <a:ext cx="7042550" cy="58861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频率与概率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71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830728"/>
              </p:ext>
            </p:extLst>
          </p:nvPr>
        </p:nvGraphicFramePr>
        <p:xfrm>
          <a:off x="213519" y="973138"/>
          <a:ext cx="9688512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文档" r:id="rId3" imgW="9561950" imgH="2533358" progId="Word.Document.12">
                  <p:embed/>
                </p:oleObj>
              </mc:Choice>
              <mc:Fallback>
                <p:oleObj name="文档" r:id="rId3" imgW="9561950" imgH="2533358" progId="Word.Document.12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9" y="973138"/>
                        <a:ext cx="9688512" cy="256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77226"/>
              </p:ext>
            </p:extLst>
          </p:nvPr>
        </p:nvGraphicFramePr>
        <p:xfrm>
          <a:off x="213519" y="3468688"/>
          <a:ext cx="9793288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文档" r:id="rId5" imgW="9709445" imgH="3268385" progId="Word.Document.12">
                  <p:embed/>
                </p:oleObj>
              </mc:Choice>
              <mc:Fallback>
                <p:oleObj name="文档" r:id="rId5" imgW="9709445" imgH="3268385" progId="Word.Document.12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9" y="3468688"/>
                        <a:ext cx="9793288" cy="330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7" name="Rectangle 21"/>
          <p:cNvSpPr>
            <a:spLocks noChangeArrowheads="1"/>
          </p:cNvSpPr>
          <p:nvPr/>
        </p:nvSpPr>
        <p:spPr bwMode="auto">
          <a:xfrm>
            <a:off x="0" y="0"/>
            <a:ext cx="9644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云形标注 1"/>
          <p:cNvSpPr/>
          <p:nvPr/>
        </p:nvSpPr>
        <p:spPr>
          <a:xfrm>
            <a:off x="7223125" y="2862263"/>
            <a:ext cx="2016125" cy="1114425"/>
          </a:xfrm>
          <a:prstGeom prst="cloudCallout">
            <a:avLst>
              <a:gd name="adj1" fmla="val 46084"/>
              <a:gd name="adj2" fmla="val 60802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0" name="Object 24"/>
          <p:cNvGraphicFramePr>
            <a:graphicFrameLocks noChangeAspect="1"/>
          </p:cNvGraphicFramePr>
          <p:nvPr/>
        </p:nvGraphicFramePr>
        <p:xfrm>
          <a:off x="7400925" y="3157538"/>
          <a:ext cx="16668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7" imgW="1675673" imgH="444307" progId="Equation.DSMT4">
                  <p:embed/>
                </p:oleObj>
              </mc:Choice>
              <mc:Fallback>
                <p:oleObj name="Equation" r:id="rId7" imgW="1675673" imgH="444307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5" y="3157538"/>
                        <a:ext cx="16668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835412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频率与概率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490538" y="1058863"/>
          <a:ext cx="9515475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文档" r:id="rId3" imgW="9532739" imgH="2575113" progId="Word.Document.12">
                  <p:embed/>
                </p:oleObj>
              </mc:Choice>
              <mc:Fallback>
                <p:oleObj name="文档" r:id="rId3" imgW="9532739" imgH="2575113" progId="Word.Document.12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1058863"/>
                        <a:ext cx="9515475" cy="257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/>
          <p:cNvGraphicFramePr>
            <a:graphicFrameLocks noChangeAspect="1"/>
          </p:cNvGraphicFramePr>
          <p:nvPr/>
        </p:nvGraphicFramePr>
        <p:xfrm>
          <a:off x="490538" y="3962400"/>
          <a:ext cx="8780462" cy="277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文档" r:id="rId5" imgW="8790214" imgH="2773088" progId="Word.Document.12">
                  <p:embed/>
                </p:oleObj>
              </mc:Choice>
              <mc:Fallback>
                <p:oleObj name="文档" r:id="rId5" imgW="8790214" imgH="2773088" progId="Word.Document.12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962400"/>
                        <a:ext cx="8780462" cy="277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875100" y="1029486"/>
            <a:ext cx="7042550" cy="58861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频率与概率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01650" y="952500"/>
          <a:ext cx="9515475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文档" r:id="rId3" imgW="9532739" imgH="2575113" progId="Word.Document.12">
                  <p:embed/>
                </p:oleObj>
              </mc:Choice>
              <mc:Fallback>
                <p:oleObj name="文档" r:id="rId3" imgW="9532739" imgH="2575113" progId="Word.Document.12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952500"/>
                        <a:ext cx="9515475" cy="257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4545013" y="3355975"/>
            <a:ext cx="259238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2066925" y="3471863"/>
            <a:ext cx="3630613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1889125" y="4629150"/>
            <a:ext cx="1655763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1254125" y="5276850"/>
            <a:ext cx="4681538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509588" y="4076700"/>
          <a:ext cx="11730037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文档" r:id="rId5" imgW="11730791" imgH="2680940" progId="Word.Document.12">
                  <p:embed/>
                </p:oleObj>
              </mc:Choice>
              <mc:Fallback>
                <p:oleObj name="文档" r:id="rId5" imgW="11730791" imgH="2680940" progId="Word.Document.12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4076700"/>
                        <a:ext cx="11730037" cy="2681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3" name="组合 164"/>
          <p:cNvGrpSpPr>
            <a:grpSpLocks/>
          </p:cNvGrpSpPr>
          <p:nvPr/>
        </p:nvGrpSpPr>
        <p:grpSpPr bwMode="auto">
          <a:xfrm>
            <a:off x="0" y="1463675"/>
            <a:ext cx="347663" cy="5707063"/>
            <a:chOff x="5715008" y="1471884"/>
            <a:chExt cx="360448" cy="3419387"/>
          </a:xfrm>
        </p:grpSpPr>
        <p:sp>
          <p:nvSpPr>
            <p:cNvPr id="49176" name="Rectangle 62"/>
            <p:cNvSpPr>
              <a:spLocks noChangeArrowheads="1"/>
            </p:cNvSpPr>
            <p:nvPr/>
          </p:nvSpPr>
          <p:spPr bwMode="auto">
            <a:xfrm>
              <a:off x="5715008" y="4874571"/>
              <a:ext cx="335398" cy="16700"/>
            </a:xfrm>
            <a:prstGeom prst="rect">
              <a:avLst/>
            </a:prstGeom>
            <a:solidFill>
              <a:srgbClr val="5E5F5E"/>
            </a:solidFill>
            <a:ln w="9525">
              <a:noFill/>
              <a:miter lim="800000"/>
              <a:headEnd/>
              <a:tailEnd/>
            </a:ln>
          </p:spPr>
          <p:txBody>
            <a:bodyPr lIns="96435" tIns="48218" rIns="96435" bIns="48218"/>
            <a:lstStyle/>
            <a:p>
              <a:endParaRPr lang="zh-CN" altLang="en-US"/>
            </a:p>
          </p:txBody>
        </p:sp>
        <p:grpSp>
          <p:nvGrpSpPr>
            <p:cNvPr id="49177" name="组合 163"/>
            <p:cNvGrpSpPr>
              <a:grpSpLocks/>
            </p:cNvGrpSpPr>
            <p:nvPr/>
          </p:nvGrpSpPr>
          <p:grpSpPr bwMode="auto">
            <a:xfrm>
              <a:off x="5715008" y="1471884"/>
              <a:ext cx="360448" cy="3411037"/>
              <a:chOff x="5715008" y="1471884"/>
              <a:chExt cx="360448" cy="3411037"/>
            </a:xfrm>
          </p:grpSpPr>
          <p:sp>
            <p:nvSpPr>
              <p:cNvPr id="49178" name="Rectangle 9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179" name="Rectangle 10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180" name="Rectangle 11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181" name="Rectangle 12"/>
              <p:cNvSpPr>
                <a:spLocks noChangeArrowheads="1"/>
              </p:cNvSpPr>
              <p:nvPr/>
            </p:nvSpPr>
            <p:spPr bwMode="auto">
              <a:xfrm>
                <a:off x="5715008" y="2316641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182" name="Rectangle 13"/>
              <p:cNvSpPr>
                <a:spLocks noChangeArrowheads="1"/>
              </p:cNvSpPr>
              <p:nvPr/>
            </p:nvSpPr>
            <p:spPr bwMode="auto">
              <a:xfrm>
                <a:off x="5715008" y="1889392"/>
                <a:ext cx="219887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183" name="Rectangle 14"/>
              <p:cNvSpPr>
                <a:spLocks noChangeArrowheads="1"/>
              </p:cNvSpPr>
              <p:nvPr/>
            </p:nvSpPr>
            <p:spPr bwMode="auto">
              <a:xfrm>
                <a:off x="5715008" y="180310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184" name="Rectangle 15"/>
              <p:cNvSpPr>
                <a:spLocks noChangeArrowheads="1"/>
              </p:cNvSpPr>
              <p:nvPr/>
            </p:nvSpPr>
            <p:spPr bwMode="auto">
              <a:xfrm>
                <a:off x="5715008" y="1718214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185" name="Rectangle 16"/>
              <p:cNvSpPr>
                <a:spLocks noChangeArrowheads="1"/>
              </p:cNvSpPr>
              <p:nvPr/>
            </p:nvSpPr>
            <p:spPr bwMode="auto">
              <a:xfrm>
                <a:off x="5715008" y="1644454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186" name="Rectangle 17"/>
              <p:cNvSpPr>
                <a:spLocks noChangeArrowheads="1"/>
              </p:cNvSpPr>
              <p:nvPr/>
            </p:nvSpPr>
            <p:spPr bwMode="auto">
              <a:xfrm>
                <a:off x="5715008" y="1563736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187" name="Rectangle 18"/>
              <p:cNvSpPr>
                <a:spLocks noChangeArrowheads="1"/>
              </p:cNvSpPr>
              <p:nvPr/>
            </p:nvSpPr>
            <p:spPr bwMode="auto">
              <a:xfrm>
                <a:off x="5733100" y="221504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188" name="Rectangle 19"/>
              <p:cNvSpPr>
                <a:spLocks noChangeArrowheads="1"/>
              </p:cNvSpPr>
              <p:nvPr/>
            </p:nvSpPr>
            <p:spPr bwMode="auto">
              <a:xfrm>
                <a:off x="5733100" y="2128763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189" name="Rectangle 20"/>
              <p:cNvSpPr>
                <a:spLocks noChangeArrowheads="1"/>
              </p:cNvSpPr>
              <p:nvPr/>
            </p:nvSpPr>
            <p:spPr bwMode="auto">
              <a:xfrm>
                <a:off x="5733100" y="2056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190" name="Rectangle 21"/>
              <p:cNvSpPr>
                <a:spLocks noChangeArrowheads="1"/>
              </p:cNvSpPr>
              <p:nvPr/>
            </p:nvSpPr>
            <p:spPr bwMode="auto">
              <a:xfrm>
                <a:off x="5733100" y="197428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191" name="Rectangle 22"/>
              <p:cNvSpPr>
                <a:spLocks noChangeArrowheads="1"/>
              </p:cNvSpPr>
              <p:nvPr/>
            </p:nvSpPr>
            <p:spPr bwMode="auto">
              <a:xfrm>
                <a:off x="5715008" y="2753633"/>
                <a:ext cx="219887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192" name="Rectangle 23"/>
              <p:cNvSpPr>
                <a:spLocks noChangeArrowheads="1"/>
              </p:cNvSpPr>
              <p:nvPr/>
            </p:nvSpPr>
            <p:spPr bwMode="auto">
              <a:xfrm>
                <a:off x="5715008" y="2668739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193" name="Rectangle 24"/>
              <p:cNvSpPr>
                <a:spLocks noChangeArrowheads="1"/>
              </p:cNvSpPr>
              <p:nvPr/>
            </p:nvSpPr>
            <p:spPr bwMode="auto">
              <a:xfrm>
                <a:off x="5715008" y="258245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194" name="Rectangle 25"/>
              <p:cNvSpPr>
                <a:spLocks noChangeArrowheads="1"/>
              </p:cNvSpPr>
              <p:nvPr/>
            </p:nvSpPr>
            <p:spPr bwMode="auto">
              <a:xfrm>
                <a:off x="5715008" y="2510087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195" name="Rectangle 26"/>
              <p:cNvSpPr>
                <a:spLocks noChangeArrowheads="1"/>
              </p:cNvSpPr>
              <p:nvPr/>
            </p:nvSpPr>
            <p:spPr bwMode="auto">
              <a:xfrm>
                <a:off x="5715008" y="242797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196" name="Rectangle 27"/>
              <p:cNvSpPr>
                <a:spLocks noChangeArrowheads="1"/>
              </p:cNvSpPr>
              <p:nvPr/>
            </p:nvSpPr>
            <p:spPr bwMode="auto">
              <a:xfrm>
                <a:off x="5733100" y="307928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197" name="Rectangle 28"/>
              <p:cNvSpPr>
                <a:spLocks noChangeArrowheads="1"/>
              </p:cNvSpPr>
              <p:nvPr/>
            </p:nvSpPr>
            <p:spPr bwMode="auto">
              <a:xfrm>
                <a:off x="5733100" y="2994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198" name="Rectangle 29"/>
              <p:cNvSpPr>
                <a:spLocks noChangeArrowheads="1"/>
              </p:cNvSpPr>
              <p:nvPr/>
            </p:nvSpPr>
            <p:spPr bwMode="auto">
              <a:xfrm>
                <a:off x="5733100" y="2920636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199" name="Rectangle 30"/>
              <p:cNvSpPr>
                <a:spLocks noChangeArrowheads="1"/>
              </p:cNvSpPr>
              <p:nvPr/>
            </p:nvSpPr>
            <p:spPr bwMode="auto">
              <a:xfrm>
                <a:off x="5733100" y="2839918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00" name="Rectangle 31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01" name="Rectangle 32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02" name="Rectangle 33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03" name="Rectangle 34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04" name="Rectangle 35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05" name="Rectangle 36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06" name="Rectangle 37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07" name="Rectangle 38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08" name="Rectangle 39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09" name="Rectangle 40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10" name="Rectangle 41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11" name="Rectangle 42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12" name="Rectangle 43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13" name="Rectangle 44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14" name="Rectangle 45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15" name="Rectangle 46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16" name="Rectangle 47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17" name="Rectangle 48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18" name="Rectangle 49"/>
              <p:cNvSpPr>
                <a:spLocks noChangeArrowheads="1"/>
              </p:cNvSpPr>
              <p:nvPr/>
            </p:nvSpPr>
            <p:spPr bwMode="auto">
              <a:xfrm>
                <a:off x="5733100" y="4466805"/>
                <a:ext cx="218496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19" name="Rectangle 50"/>
              <p:cNvSpPr>
                <a:spLocks noChangeArrowheads="1"/>
              </p:cNvSpPr>
              <p:nvPr/>
            </p:nvSpPr>
            <p:spPr bwMode="auto">
              <a:xfrm>
                <a:off x="5733100" y="4381912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20" name="Rectangle 51"/>
              <p:cNvSpPr>
                <a:spLocks noChangeArrowheads="1"/>
              </p:cNvSpPr>
              <p:nvPr/>
            </p:nvSpPr>
            <p:spPr bwMode="auto">
              <a:xfrm>
                <a:off x="5733100" y="429562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21" name="Rectangle 52"/>
              <p:cNvSpPr>
                <a:spLocks noChangeArrowheads="1"/>
              </p:cNvSpPr>
              <p:nvPr/>
            </p:nvSpPr>
            <p:spPr bwMode="auto">
              <a:xfrm>
                <a:off x="5733100" y="422186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22" name="Rectangle 53"/>
              <p:cNvSpPr>
                <a:spLocks noChangeArrowheads="1"/>
              </p:cNvSpPr>
              <p:nvPr/>
            </p:nvSpPr>
            <p:spPr bwMode="auto">
              <a:xfrm>
                <a:off x="5733100" y="414114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23" name="Rectangle 54"/>
              <p:cNvSpPr>
                <a:spLocks noChangeArrowheads="1"/>
              </p:cNvSpPr>
              <p:nvPr/>
            </p:nvSpPr>
            <p:spPr bwMode="auto">
              <a:xfrm>
                <a:off x="5734492" y="479246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24" name="Rectangle 55"/>
              <p:cNvSpPr>
                <a:spLocks noChangeArrowheads="1"/>
              </p:cNvSpPr>
              <p:nvPr/>
            </p:nvSpPr>
            <p:spPr bwMode="auto">
              <a:xfrm>
                <a:off x="5734492" y="4707568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25" name="Rectangle 56"/>
              <p:cNvSpPr>
                <a:spLocks noChangeArrowheads="1"/>
              </p:cNvSpPr>
              <p:nvPr/>
            </p:nvSpPr>
            <p:spPr bwMode="auto">
              <a:xfrm>
                <a:off x="5734492" y="4633808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26" name="Rectangle 57"/>
              <p:cNvSpPr>
                <a:spLocks noChangeArrowheads="1"/>
              </p:cNvSpPr>
              <p:nvPr/>
            </p:nvSpPr>
            <p:spPr bwMode="auto">
              <a:xfrm>
                <a:off x="5734492" y="4551699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27" name="Rectangle 58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28" name="Rectangle 59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29" name="Rectangle 60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30" name="Rectangle 61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31" name="Freeform 72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147483647 w 247"/>
                  <a:gd name="T1" fmla="*/ 2147483647 h 628"/>
                  <a:gd name="T2" fmla="*/ 2147483647 w 247"/>
                  <a:gd name="T3" fmla="*/ 2147483647 h 628"/>
                  <a:gd name="T4" fmla="*/ 2147483647 w 247"/>
                  <a:gd name="T5" fmla="*/ 2147483647 h 628"/>
                  <a:gd name="T6" fmla="*/ 2147483647 w 247"/>
                  <a:gd name="T7" fmla="*/ 2147483647 h 628"/>
                  <a:gd name="T8" fmla="*/ 2147483647 w 247"/>
                  <a:gd name="T9" fmla="*/ 2147483647 h 628"/>
                  <a:gd name="T10" fmla="*/ 2147483647 w 247"/>
                  <a:gd name="T11" fmla="*/ 2147483647 h 628"/>
                  <a:gd name="T12" fmla="*/ 2147483647 w 247"/>
                  <a:gd name="T13" fmla="*/ 2147483647 h 628"/>
                  <a:gd name="T14" fmla="*/ 2147483647 w 247"/>
                  <a:gd name="T15" fmla="*/ 2147483647 h 628"/>
                  <a:gd name="T16" fmla="*/ 2147483647 w 247"/>
                  <a:gd name="T17" fmla="*/ 2147483647 h 628"/>
                  <a:gd name="T18" fmla="*/ 2147483647 w 247"/>
                  <a:gd name="T19" fmla="*/ 2147483647 h 628"/>
                  <a:gd name="T20" fmla="*/ 2147483647 w 247"/>
                  <a:gd name="T21" fmla="*/ 2147483647 h 628"/>
                  <a:gd name="T22" fmla="*/ 2147483647 w 247"/>
                  <a:gd name="T23" fmla="*/ 2147483647 h 628"/>
                  <a:gd name="T24" fmla="*/ 2147483647 w 247"/>
                  <a:gd name="T25" fmla="*/ 2147483647 h 628"/>
                  <a:gd name="T26" fmla="*/ 2147483647 w 247"/>
                  <a:gd name="T27" fmla="*/ 2147483647 h 628"/>
                  <a:gd name="T28" fmla="*/ 2147483647 w 247"/>
                  <a:gd name="T29" fmla="*/ 2147483647 h 628"/>
                  <a:gd name="T30" fmla="*/ 2147483647 w 247"/>
                  <a:gd name="T31" fmla="*/ 2147483647 h 628"/>
                  <a:gd name="T32" fmla="*/ 2147483647 w 247"/>
                  <a:gd name="T33" fmla="*/ 2147483647 h 628"/>
                  <a:gd name="T34" fmla="*/ 2147483647 w 247"/>
                  <a:gd name="T35" fmla="*/ 2147483647 h 628"/>
                  <a:gd name="T36" fmla="*/ 2147483647 w 247"/>
                  <a:gd name="T37" fmla="*/ 2147483647 h 628"/>
                  <a:gd name="T38" fmla="*/ 2147483647 w 247"/>
                  <a:gd name="T39" fmla="*/ 2147483647 h 628"/>
                  <a:gd name="T40" fmla="*/ 2147483647 w 247"/>
                  <a:gd name="T41" fmla="*/ 0 h 628"/>
                  <a:gd name="T42" fmla="*/ 0 w 247"/>
                  <a:gd name="T43" fmla="*/ 0 h 628"/>
                  <a:gd name="T44" fmla="*/ 0 w 247"/>
                  <a:gd name="T45" fmla="*/ 2147483647 h 628"/>
                  <a:gd name="T46" fmla="*/ 2147483647 w 247"/>
                  <a:gd name="T47" fmla="*/ 2147483647 h 628"/>
                  <a:gd name="T48" fmla="*/ 2147483647 w 247"/>
                  <a:gd name="T49" fmla="*/ 2147483647 h 628"/>
                  <a:gd name="T50" fmla="*/ 0 w 247"/>
                  <a:gd name="T51" fmla="*/ 2147483647 h 628"/>
                  <a:gd name="T52" fmla="*/ 0 w 247"/>
                  <a:gd name="T53" fmla="*/ 2147483647 h 628"/>
                  <a:gd name="T54" fmla="*/ 2147483647 w 247"/>
                  <a:gd name="T55" fmla="*/ 2147483647 h 628"/>
                  <a:gd name="T56" fmla="*/ 2147483647 w 247"/>
                  <a:gd name="T57" fmla="*/ 2147483647 h 628"/>
                  <a:gd name="T58" fmla="*/ 0 w 247"/>
                  <a:gd name="T59" fmla="*/ 2147483647 h 628"/>
                  <a:gd name="T60" fmla="*/ 0 w 247"/>
                  <a:gd name="T61" fmla="*/ 2147483647 h 628"/>
                  <a:gd name="T62" fmla="*/ 2147483647 w 247"/>
                  <a:gd name="T63" fmla="*/ 2147483647 h 628"/>
                  <a:gd name="T64" fmla="*/ 2147483647 w 247"/>
                  <a:gd name="T65" fmla="*/ 2147483647 h 628"/>
                  <a:gd name="T66" fmla="*/ 0 w 247"/>
                  <a:gd name="T67" fmla="*/ 2147483647 h 628"/>
                  <a:gd name="T68" fmla="*/ 0 w 247"/>
                  <a:gd name="T69" fmla="*/ 2147483647 h 628"/>
                  <a:gd name="T70" fmla="*/ 2147483647 w 247"/>
                  <a:gd name="T71" fmla="*/ 2147483647 h 628"/>
                  <a:gd name="T72" fmla="*/ 2147483647 w 247"/>
                  <a:gd name="T73" fmla="*/ 2147483647 h 628"/>
                  <a:gd name="T74" fmla="*/ 0 w 247"/>
                  <a:gd name="T75" fmla="*/ 2147483647 h 628"/>
                  <a:gd name="T76" fmla="*/ 0 w 247"/>
                  <a:gd name="T77" fmla="*/ 2147483647 h 628"/>
                  <a:gd name="T78" fmla="*/ 2147483647 w 247"/>
                  <a:gd name="T79" fmla="*/ 2147483647 h 628"/>
                  <a:gd name="T80" fmla="*/ 2147483647 w 247"/>
                  <a:gd name="T81" fmla="*/ 2147483647 h 628"/>
                  <a:gd name="T82" fmla="*/ 0 w 247"/>
                  <a:gd name="T83" fmla="*/ 2147483647 h 628"/>
                  <a:gd name="T84" fmla="*/ 0 w 247"/>
                  <a:gd name="T85" fmla="*/ 2147483647 h 628"/>
                  <a:gd name="T86" fmla="*/ 2147483647 w 247"/>
                  <a:gd name="T87" fmla="*/ 2147483647 h 628"/>
                  <a:gd name="T88" fmla="*/ 2147483647 w 247"/>
                  <a:gd name="T89" fmla="*/ 2147483647 h 628"/>
                  <a:gd name="T90" fmla="*/ 0 w 247"/>
                  <a:gd name="T91" fmla="*/ 2147483647 h 628"/>
                  <a:gd name="T92" fmla="*/ 0 w 247"/>
                  <a:gd name="T93" fmla="*/ 2147483647 h 628"/>
                  <a:gd name="T94" fmla="*/ 2147483647 w 247"/>
                  <a:gd name="T95" fmla="*/ 2147483647 h 628"/>
                  <a:gd name="T96" fmla="*/ 2147483647 w 247"/>
                  <a:gd name="T97" fmla="*/ 2147483647 h 628"/>
                  <a:gd name="T98" fmla="*/ 2147483647 w 247"/>
                  <a:gd name="T99" fmla="*/ 2147483647 h 628"/>
                  <a:gd name="T100" fmla="*/ 2147483647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close/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close/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close/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close/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  <a:close/>
                  </a:path>
                </a:pathLst>
              </a:custGeom>
              <a:solidFill>
                <a:srgbClr val="ABF3E0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32" name="Freeform 73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147483647 w 247"/>
                  <a:gd name="T1" fmla="*/ 2147483647 h 628"/>
                  <a:gd name="T2" fmla="*/ 2147483647 w 247"/>
                  <a:gd name="T3" fmla="*/ 2147483647 h 628"/>
                  <a:gd name="T4" fmla="*/ 2147483647 w 247"/>
                  <a:gd name="T5" fmla="*/ 2147483647 h 628"/>
                  <a:gd name="T6" fmla="*/ 2147483647 w 247"/>
                  <a:gd name="T7" fmla="*/ 2147483647 h 628"/>
                  <a:gd name="T8" fmla="*/ 2147483647 w 247"/>
                  <a:gd name="T9" fmla="*/ 2147483647 h 628"/>
                  <a:gd name="T10" fmla="*/ 2147483647 w 247"/>
                  <a:gd name="T11" fmla="*/ 2147483647 h 628"/>
                  <a:gd name="T12" fmla="*/ 2147483647 w 247"/>
                  <a:gd name="T13" fmla="*/ 2147483647 h 628"/>
                  <a:gd name="T14" fmla="*/ 2147483647 w 247"/>
                  <a:gd name="T15" fmla="*/ 2147483647 h 628"/>
                  <a:gd name="T16" fmla="*/ 2147483647 w 247"/>
                  <a:gd name="T17" fmla="*/ 2147483647 h 628"/>
                  <a:gd name="T18" fmla="*/ 2147483647 w 247"/>
                  <a:gd name="T19" fmla="*/ 2147483647 h 628"/>
                  <a:gd name="T20" fmla="*/ 2147483647 w 247"/>
                  <a:gd name="T21" fmla="*/ 2147483647 h 628"/>
                  <a:gd name="T22" fmla="*/ 2147483647 w 247"/>
                  <a:gd name="T23" fmla="*/ 2147483647 h 628"/>
                  <a:gd name="T24" fmla="*/ 2147483647 w 247"/>
                  <a:gd name="T25" fmla="*/ 2147483647 h 628"/>
                  <a:gd name="T26" fmla="*/ 2147483647 w 247"/>
                  <a:gd name="T27" fmla="*/ 2147483647 h 628"/>
                  <a:gd name="T28" fmla="*/ 2147483647 w 247"/>
                  <a:gd name="T29" fmla="*/ 2147483647 h 628"/>
                  <a:gd name="T30" fmla="*/ 2147483647 w 247"/>
                  <a:gd name="T31" fmla="*/ 2147483647 h 628"/>
                  <a:gd name="T32" fmla="*/ 2147483647 w 247"/>
                  <a:gd name="T33" fmla="*/ 2147483647 h 628"/>
                  <a:gd name="T34" fmla="*/ 2147483647 w 247"/>
                  <a:gd name="T35" fmla="*/ 2147483647 h 628"/>
                  <a:gd name="T36" fmla="*/ 2147483647 w 247"/>
                  <a:gd name="T37" fmla="*/ 2147483647 h 628"/>
                  <a:gd name="T38" fmla="*/ 2147483647 w 247"/>
                  <a:gd name="T39" fmla="*/ 2147483647 h 628"/>
                  <a:gd name="T40" fmla="*/ 2147483647 w 247"/>
                  <a:gd name="T41" fmla="*/ 0 h 628"/>
                  <a:gd name="T42" fmla="*/ 0 w 247"/>
                  <a:gd name="T43" fmla="*/ 0 h 628"/>
                  <a:gd name="T44" fmla="*/ 0 w 247"/>
                  <a:gd name="T45" fmla="*/ 2147483647 h 628"/>
                  <a:gd name="T46" fmla="*/ 2147483647 w 247"/>
                  <a:gd name="T47" fmla="*/ 2147483647 h 628"/>
                  <a:gd name="T48" fmla="*/ 2147483647 w 247"/>
                  <a:gd name="T49" fmla="*/ 2147483647 h 628"/>
                  <a:gd name="T50" fmla="*/ 0 w 247"/>
                  <a:gd name="T51" fmla="*/ 2147483647 h 628"/>
                  <a:gd name="T52" fmla="*/ 0 w 247"/>
                  <a:gd name="T53" fmla="*/ 2147483647 h 628"/>
                  <a:gd name="T54" fmla="*/ 2147483647 w 247"/>
                  <a:gd name="T55" fmla="*/ 2147483647 h 628"/>
                  <a:gd name="T56" fmla="*/ 2147483647 w 247"/>
                  <a:gd name="T57" fmla="*/ 2147483647 h 628"/>
                  <a:gd name="T58" fmla="*/ 0 w 247"/>
                  <a:gd name="T59" fmla="*/ 2147483647 h 628"/>
                  <a:gd name="T60" fmla="*/ 0 w 247"/>
                  <a:gd name="T61" fmla="*/ 2147483647 h 628"/>
                  <a:gd name="T62" fmla="*/ 2147483647 w 247"/>
                  <a:gd name="T63" fmla="*/ 2147483647 h 628"/>
                  <a:gd name="T64" fmla="*/ 2147483647 w 247"/>
                  <a:gd name="T65" fmla="*/ 2147483647 h 628"/>
                  <a:gd name="T66" fmla="*/ 0 w 247"/>
                  <a:gd name="T67" fmla="*/ 2147483647 h 628"/>
                  <a:gd name="T68" fmla="*/ 0 w 247"/>
                  <a:gd name="T69" fmla="*/ 2147483647 h 628"/>
                  <a:gd name="T70" fmla="*/ 2147483647 w 247"/>
                  <a:gd name="T71" fmla="*/ 2147483647 h 628"/>
                  <a:gd name="T72" fmla="*/ 2147483647 w 247"/>
                  <a:gd name="T73" fmla="*/ 2147483647 h 628"/>
                  <a:gd name="T74" fmla="*/ 0 w 247"/>
                  <a:gd name="T75" fmla="*/ 2147483647 h 628"/>
                  <a:gd name="T76" fmla="*/ 0 w 247"/>
                  <a:gd name="T77" fmla="*/ 2147483647 h 628"/>
                  <a:gd name="T78" fmla="*/ 2147483647 w 247"/>
                  <a:gd name="T79" fmla="*/ 2147483647 h 628"/>
                  <a:gd name="T80" fmla="*/ 2147483647 w 247"/>
                  <a:gd name="T81" fmla="*/ 2147483647 h 628"/>
                  <a:gd name="T82" fmla="*/ 0 w 247"/>
                  <a:gd name="T83" fmla="*/ 2147483647 h 628"/>
                  <a:gd name="T84" fmla="*/ 0 w 247"/>
                  <a:gd name="T85" fmla="*/ 2147483647 h 628"/>
                  <a:gd name="T86" fmla="*/ 2147483647 w 247"/>
                  <a:gd name="T87" fmla="*/ 2147483647 h 628"/>
                  <a:gd name="T88" fmla="*/ 2147483647 w 247"/>
                  <a:gd name="T89" fmla="*/ 2147483647 h 628"/>
                  <a:gd name="T90" fmla="*/ 0 w 247"/>
                  <a:gd name="T91" fmla="*/ 2147483647 h 628"/>
                  <a:gd name="T92" fmla="*/ 0 w 247"/>
                  <a:gd name="T93" fmla="*/ 2147483647 h 628"/>
                  <a:gd name="T94" fmla="*/ 2147483647 w 247"/>
                  <a:gd name="T95" fmla="*/ 2147483647 h 628"/>
                  <a:gd name="T96" fmla="*/ 2147483647 w 247"/>
                  <a:gd name="T97" fmla="*/ 2147483647 h 628"/>
                  <a:gd name="T98" fmla="*/ 2147483647 w 247"/>
                  <a:gd name="T99" fmla="*/ 2147483647 h 628"/>
                  <a:gd name="T100" fmla="*/ 2147483647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33" name="Freeform 74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2147483647 w 4"/>
                  <a:gd name="T1" fmla="*/ 2147483647 h 622"/>
                  <a:gd name="T2" fmla="*/ 0 w 4"/>
                  <a:gd name="T3" fmla="*/ 2147483647 h 622"/>
                  <a:gd name="T4" fmla="*/ 0 w 4"/>
                  <a:gd name="T5" fmla="*/ 2147483647 h 622"/>
                  <a:gd name="T6" fmla="*/ 2147483647 w 4"/>
                  <a:gd name="T7" fmla="*/ 2147483647 h 622"/>
                  <a:gd name="T8" fmla="*/ 2147483647 w 4"/>
                  <a:gd name="T9" fmla="*/ 2147483647 h 622"/>
                  <a:gd name="T10" fmla="*/ 2147483647 w 4"/>
                  <a:gd name="T11" fmla="*/ 2147483647 h 622"/>
                  <a:gd name="T12" fmla="*/ 0 w 4"/>
                  <a:gd name="T13" fmla="*/ 2147483647 h 622"/>
                  <a:gd name="T14" fmla="*/ 0 w 4"/>
                  <a:gd name="T15" fmla="*/ 2147483647 h 622"/>
                  <a:gd name="T16" fmla="*/ 2147483647 w 4"/>
                  <a:gd name="T17" fmla="*/ 2147483647 h 622"/>
                  <a:gd name="T18" fmla="*/ 2147483647 w 4"/>
                  <a:gd name="T19" fmla="*/ 2147483647 h 622"/>
                  <a:gd name="T20" fmla="*/ 2147483647 w 4"/>
                  <a:gd name="T21" fmla="*/ 2147483647 h 622"/>
                  <a:gd name="T22" fmla="*/ 0 w 4"/>
                  <a:gd name="T23" fmla="*/ 2147483647 h 622"/>
                  <a:gd name="T24" fmla="*/ 0 w 4"/>
                  <a:gd name="T25" fmla="*/ 2147483647 h 622"/>
                  <a:gd name="T26" fmla="*/ 2147483647 w 4"/>
                  <a:gd name="T27" fmla="*/ 2147483647 h 622"/>
                  <a:gd name="T28" fmla="*/ 2147483647 w 4"/>
                  <a:gd name="T29" fmla="*/ 2147483647 h 622"/>
                  <a:gd name="T30" fmla="*/ 2147483647 w 4"/>
                  <a:gd name="T31" fmla="*/ 2147483647 h 622"/>
                  <a:gd name="T32" fmla="*/ 0 w 4"/>
                  <a:gd name="T33" fmla="*/ 2147483647 h 622"/>
                  <a:gd name="T34" fmla="*/ 0 w 4"/>
                  <a:gd name="T35" fmla="*/ 2147483647 h 622"/>
                  <a:gd name="T36" fmla="*/ 2147483647 w 4"/>
                  <a:gd name="T37" fmla="*/ 2147483647 h 622"/>
                  <a:gd name="T38" fmla="*/ 2147483647 w 4"/>
                  <a:gd name="T39" fmla="*/ 2147483647 h 622"/>
                  <a:gd name="T40" fmla="*/ 2147483647 w 4"/>
                  <a:gd name="T41" fmla="*/ 2147483647 h 622"/>
                  <a:gd name="T42" fmla="*/ 0 w 4"/>
                  <a:gd name="T43" fmla="*/ 2147483647 h 622"/>
                  <a:gd name="T44" fmla="*/ 0 w 4"/>
                  <a:gd name="T45" fmla="*/ 2147483647 h 622"/>
                  <a:gd name="T46" fmla="*/ 2147483647 w 4"/>
                  <a:gd name="T47" fmla="*/ 2147483647 h 622"/>
                  <a:gd name="T48" fmla="*/ 2147483647 w 4"/>
                  <a:gd name="T49" fmla="*/ 2147483647 h 622"/>
                  <a:gd name="T50" fmla="*/ 2147483647 w 4"/>
                  <a:gd name="T51" fmla="*/ 2147483647 h 622"/>
                  <a:gd name="T52" fmla="*/ 0 w 4"/>
                  <a:gd name="T53" fmla="*/ 2147483647 h 622"/>
                  <a:gd name="T54" fmla="*/ 0 w 4"/>
                  <a:gd name="T55" fmla="*/ 2147483647 h 622"/>
                  <a:gd name="T56" fmla="*/ 2147483647 w 4"/>
                  <a:gd name="T57" fmla="*/ 2147483647 h 622"/>
                  <a:gd name="T58" fmla="*/ 2147483647 w 4"/>
                  <a:gd name="T59" fmla="*/ 2147483647 h 622"/>
                  <a:gd name="T60" fmla="*/ 2147483647 w 4"/>
                  <a:gd name="T61" fmla="*/ 0 h 622"/>
                  <a:gd name="T62" fmla="*/ 0 w 4"/>
                  <a:gd name="T63" fmla="*/ 0 h 622"/>
                  <a:gd name="T64" fmla="*/ 0 w 4"/>
                  <a:gd name="T65" fmla="*/ 2147483647 h 622"/>
                  <a:gd name="T66" fmla="*/ 2147483647 w 4"/>
                  <a:gd name="T67" fmla="*/ 2147483647 h 622"/>
                  <a:gd name="T68" fmla="*/ 214748364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close/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close/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close/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close/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close/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34" name="Freeform 75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2147483647 w 4"/>
                  <a:gd name="T1" fmla="*/ 2147483647 h 622"/>
                  <a:gd name="T2" fmla="*/ 0 w 4"/>
                  <a:gd name="T3" fmla="*/ 2147483647 h 622"/>
                  <a:gd name="T4" fmla="*/ 0 w 4"/>
                  <a:gd name="T5" fmla="*/ 2147483647 h 622"/>
                  <a:gd name="T6" fmla="*/ 2147483647 w 4"/>
                  <a:gd name="T7" fmla="*/ 2147483647 h 622"/>
                  <a:gd name="T8" fmla="*/ 2147483647 w 4"/>
                  <a:gd name="T9" fmla="*/ 2147483647 h 622"/>
                  <a:gd name="T10" fmla="*/ 2147483647 w 4"/>
                  <a:gd name="T11" fmla="*/ 2147483647 h 622"/>
                  <a:gd name="T12" fmla="*/ 0 w 4"/>
                  <a:gd name="T13" fmla="*/ 2147483647 h 622"/>
                  <a:gd name="T14" fmla="*/ 0 w 4"/>
                  <a:gd name="T15" fmla="*/ 2147483647 h 622"/>
                  <a:gd name="T16" fmla="*/ 2147483647 w 4"/>
                  <a:gd name="T17" fmla="*/ 2147483647 h 622"/>
                  <a:gd name="T18" fmla="*/ 2147483647 w 4"/>
                  <a:gd name="T19" fmla="*/ 2147483647 h 622"/>
                  <a:gd name="T20" fmla="*/ 2147483647 w 4"/>
                  <a:gd name="T21" fmla="*/ 2147483647 h 622"/>
                  <a:gd name="T22" fmla="*/ 0 w 4"/>
                  <a:gd name="T23" fmla="*/ 2147483647 h 622"/>
                  <a:gd name="T24" fmla="*/ 0 w 4"/>
                  <a:gd name="T25" fmla="*/ 2147483647 h 622"/>
                  <a:gd name="T26" fmla="*/ 2147483647 w 4"/>
                  <a:gd name="T27" fmla="*/ 2147483647 h 622"/>
                  <a:gd name="T28" fmla="*/ 2147483647 w 4"/>
                  <a:gd name="T29" fmla="*/ 2147483647 h 622"/>
                  <a:gd name="T30" fmla="*/ 2147483647 w 4"/>
                  <a:gd name="T31" fmla="*/ 2147483647 h 622"/>
                  <a:gd name="T32" fmla="*/ 0 w 4"/>
                  <a:gd name="T33" fmla="*/ 2147483647 h 622"/>
                  <a:gd name="T34" fmla="*/ 0 w 4"/>
                  <a:gd name="T35" fmla="*/ 2147483647 h 622"/>
                  <a:gd name="T36" fmla="*/ 2147483647 w 4"/>
                  <a:gd name="T37" fmla="*/ 2147483647 h 622"/>
                  <a:gd name="T38" fmla="*/ 2147483647 w 4"/>
                  <a:gd name="T39" fmla="*/ 2147483647 h 622"/>
                  <a:gd name="T40" fmla="*/ 2147483647 w 4"/>
                  <a:gd name="T41" fmla="*/ 2147483647 h 622"/>
                  <a:gd name="T42" fmla="*/ 0 w 4"/>
                  <a:gd name="T43" fmla="*/ 2147483647 h 622"/>
                  <a:gd name="T44" fmla="*/ 0 w 4"/>
                  <a:gd name="T45" fmla="*/ 2147483647 h 622"/>
                  <a:gd name="T46" fmla="*/ 2147483647 w 4"/>
                  <a:gd name="T47" fmla="*/ 2147483647 h 622"/>
                  <a:gd name="T48" fmla="*/ 2147483647 w 4"/>
                  <a:gd name="T49" fmla="*/ 2147483647 h 622"/>
                  <a:gd name="T50" fmla="*/ 2147483647 w 4"/>
                  <a:gd name="T51" fmla="*/ 2147483647 h 622"/>
                  <a:gd name="T52" fmla="*/ 0 w 4"/>
                  <a:gd name="T53" fmla="*/ 2147483647 h 622"/>
                  <a:gd name="T54" fmla="*/ 0 w 4"/>
                  <a:gd name="T55" fmla="*/ 2147483647 h 622"/>
                  <a:gd name="T56" fmla="*/ 2147483647 w 4"/>
                  <a:gd name="T57" fmla="*/ 2147483647 h 622"/>
                  <a:gd name="T58" fmla="*/ 2147483647 w 4"/>
                  <a:gd name="T59" fmla="*/ 2147483647 h 622"/>
                  <a:gd name="T60" fmla="*/ 2147483647 w 4"/>
                  <a:gd name="T61" fmla="*/ 0 h 622"/>
                  <a:gd name="T62" fmla="*/ 0 w 4"/>
                  <a:gd name="T63" fmla="*/ 0 h 622"/>
                  <a:gd name="T64" fmla="*/ 0 w 4"/>
                  <a:gd name="T65" fmla="*/ 2147483647 h 622"/>
                  <a:gd name="T66" fmla="*/ 2147483647 w 4"/>
                  <a:gd name="T67" fmla="*/ 2147483647 h 622"/>
                  <a:gd name="T68" fmla="*/ 214748364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35" name="Freeform 76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47483647 w 156"/>
                  <a:gd name="T1" fmla="*/ 0 h 11"/>
                  <a:gd name="T2" fmla="*/ 2147483647 w 156"/>
                  <a:gd name="T3" fmla="*/ 0 h 11"/>
                  <a:gd name="T4" fmla="*/ 0 w 156"/>
                  <a:gd name="T5" fmla="*/ 0 h 11"/>
                  <a:gd name="T6" fmla="*/ 0 w 156"/>
                  <a:gd name="T7" fmla="*/ 2147483647 h 11"/>
                  <a:gd name="T8" fmla="*/ 2147483647 w 156"/>
                  <a:gd name="T9" fmla="*/ 2147483647 h 11"/>
                  <a:gd name="T10" fmla="*/ 2147483647 w 156"/>
                  <a:gd name="T11" fmla="*/ 2147483647 h 11"/>
                  <a:gd name="T12" fmla="*/ 2147483647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36" name="Freeform 77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47483647 w 156"/>
                  <a:gd name="T1" fmla="*/ 0 h 11"/>
                  <a:gd name="T2" fmla="*/ 2147483647 w 156"/>
                  <a:gd name="T3" fmla="*/ 0 h 11"/>
                  <a:gd name="T4" fmla="*/ 0 w 156"/>
                  <a:gd name="T5" fmla="*/ 0 h 11"/>
                  <a:gd name="T6" fmla="*/ 0 w 156"/>
                  <a:gd name="T7" fmla="*/ 2147483647 h 11"/>
                  <a:gd name="T8" fmla="*/ 2147483647 w 156"/>
                  <a:gd name="T9" fmla="*/ 2147483647 h 11"/>
                  <a:gd name="T10" fmla="*/ 2147483647 w 156"/>
                  <a:gd name="T11" fmla="*/ 2147483647 h 11"/>
                  <a:gd name="T12" fmla="*/ 2147483647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37" name="Freeform 78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2147483647 w 120"/>
                  <a:gd name="T1" fmla="*/ 0 h 12"/>
                  <a:gd name="T2" fmla="*/ 2147483647 w 120"/>
                  <a:gd name="T3" fmla="*/ 0 h 12"/>
                  <a:gd name="T4" fmla="*/ 0 w 120"/>
                  <a:gd name="T5" fmla="*/ 0 h 12"/>
                  <a:gd name="T6" fmla="*/ 0 w 120"/>
                  <a:gd name="T7" fmla="*/ 2147483647 h 12"/>
                  <a:gd name="T8" fmla="*/ 2147483647 w 120"/>
                  <a:gd name="T9" fmla="*/ 2147483647 h 12"/>
                  <a:gd name="T10" fmla="*/ 2147483647 w 120"/>
                  <a:gd name="T11" fmla="*/ 2147483647 h 12"/>
                  <a:gd name="T12" fmla="*/ 2147483647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38" name="Freeform 79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2147483647 w 120"/>
                  <a:gd name="T1" fmla="*/ 0 h 12"/>
                  <a:gd name="T2" fmla="*/ 2147483647 w 120"/>
                  <a:gd name="T3" fmla="*/ 0 h 12"/>
                  <a:gd name="T4" fmla="*/ 0 w 120"/>
                  <a:gd name="T5" fmla="*/ 0 h 12"/>
                  <a:gd name="T6" fmla="*/ 0 w 120"/>
                  <a:gd name="T7" fmla="*/ 2147483647 h 12"/>
                  <a:gd name="T8" fmla="*/ 2147483647 w 120"/>
                  <a:gd name="T9" fmla="*/ 2147483647 h 12"/>
                  <a:gd name="T10" fmla="*/ 2147483647 w 120"/>
                  <a:gd name="T11" fmla="*/ 2147483647 h 12"/>
                  <a:gd name="T12" fmla="*/ 2147483647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39" name="Freeform 80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2147483647 w 120"/>
                  <a:gd name="T1" fmla="*/ 0 h 11"/>
                  <a:gd name="T2" fmla="*/ 2147483647 w 120"/>
                  <a:gd name="T3" fmla="*/ 0 h 11"/>
                  <a:gd name="T4" fmla="*/ 0 w 120"/>
                  <a:gd name="T5" fmla="*/ 0 h 11"/>
                  <a:gd name="T6" fmla="*/ 0 w 120"/>
                  <a:gd name="T7" fmla="*/ 2147483647 h 11"/>
                  <a:gd name="T8" fmla="*/ 2147483647 w 120"/>
                  <a:gd name="T9" fmla="*/ 2147483647 h 11"/>
                  <a:gd name="T10" fmla="*/ 2147483647 w 120"/>
                  <a:gd name="T11" fmla="*/ 2147483647 h 11"/>
                  <a:gd name="T12" fmla="*/ 2147483647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40" name="Freeform 81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2147483647 w 120"/>
                  <a:gd name="T1" fmla="*/ 0 h 11"/>
                  <a:gd name="T2" fmla="*/ 2147483647 w 120"/>
                  <a:gd name="T3" fmla="*/ 0 h 11"/>
                  <a:gd name="T4" fmla="*/ 0 w 120"/>
                  <a:gd name="T5" fmla="*/ 0 h 11"/>
                  <a:gd name="T6" fmla="*/ 0 w 120"/>
                  <a:gd name="T7" fmla="*/ 2147483647 h 11"/>
                  <a:gd name="T8" fmla="*/ 2147483647 w 120"/>
                  <a:gd name="T9" fmla="*/ 2147483647 h 11"/>
                  <a:gd name="T10" fmla="*/ 2147483647 w 120"/>
                  <a:gd name="T11" fmla="*/ 2147483647 h 11"/>
                  <a:gd name="T12" fmla="*/ 2147483647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41" name="Freeform 82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2147483647 w 120"/>
                  <a:gd name="T1" fmla="*/ 0 h 12"/>
                  <a:gd name="T2" fmla="*/ 2147483647 w 120"/>
                  <a:gd name="T3" fmla="*/ 0 h 12"/>
                  <a:gd name="T4" fmla="*/ 0 w 120"/>
                  <a:gd name="T5" fmla="*/ 0 h 12"/>
                  <a:gd name="T6" fmla="*/ 0 w 120"/>
                  <a:gd name="T7" fmla="*/ 2147483647 h 12"/>
                  <a:gd name="T8" fmla="*/ 2147483647 w 120"/>
                  <a:gd name="T9" fmla="*/ 2147483647 h 12"/>
                  <a:gd name="T10" fmla="*/ 2147483647 w 120"/>
                  <a:gd name="T11" fmla="*/ 2147483647 h 12"/>
                  <a:gd name="T12" fmla="*/ 2147483647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42" name="Freeform 83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2147483647 w 120"/>
                  <a:gd name="T1" fmla="*/ 0 h 12"/>
                  <a:gd name="T2" fmla="*/ 2147483647 w 120"/>
                  <a:gd name="T3" fmla="*/ 0 h 12"/>
                  <a:gd name="T4" fmla="*/ 0 w 120"/>
                  <a:gd name="T5" fmla="*/ 0 h 12"/>
                  <a:gd name="T6" fmla="*/ 0 w 120"/>
                  <a:gd name="T7" fmla="*/ 2147483647 h 12"/>
                  <a:gd name="T8" fmla="*/ 2147483647 w 120"/>
                  <a:gd name="T9" fmla="*/ 2147483647 h 12"/>
                  <a:gd name="T10" fmla="*/ 2147483647 w 120"/>
                  <a:gd name="T11" fmla="*/ 2147483647 h 12"/>
                  <a:gd name="T12" fmla="*/ 2147483647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43" name="Freeform 84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2147483647 w 120"/>
                  <a:gd name="T1" fmla="*/ 0 h 11"/>
                  <a:gd name="T2" fmla="*/ 2147483647 w 120"/>
                  <a:gd name="T3" fmla="*/ 0 h 11"/>
                  <a:gd name="T4" fmla="*/ 0 w 120"/>
                  <a:gd name="T5" fmla="*/ 0 h 11"/>
                  <a:gd name="T6" fmla="*/ 0 w 120"/>
                  <a:gd name="T7" fmla="*/ 2147483647 h 11"/>
                  <a:gd name="T8" fmla="*/ 2147483647 w 120"/>
                  <a:gd name="T9" fmla="*/ 2147483647 h 11"/>
                  <a:gd name="T10" fmla="*/ 2147483647 w 120"/>
                  <a:gd name="T11" fmla="*/ 2147483647 h 11"/>
                  <a:gd name="T12" fmla="*/ 2147483647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44" name="Freeform 85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2147483647 w 120"/>
                  <a:gd name="T1" fmla="*/ 0 h 11"/>
                  <a:gd name="T2" fmla="*/ 2147483647 w 120"/>
                  <a:gd name="T3" fmla="*/ 0 h 11"/>
                  <a:gd name="T4" fmla="*/ 0 w 120"/>
                  <a:gd name="T5" fmla="*/ 0 h 11"/>
                  <a:gd name="T6" fmla="*/ 0 w 120"/>
                  <a:gd name="T7" fmla="*/ 2147483647 h 11"/>
                  <a:gd name="T8" fmla="*/ 2147483647 w 120"/>
                  <a:gd name="T9" fmla="*/ 2147483647 h 11"/>
                  <a:gd name="T10" fmla="*/ 2147483647 w 120"/>
                  <a:gd name="T11" fmla="*/ 2147483647 h 11"/>
                  <a:gd name="T12" fmla="*/ 2147483647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45" name="Rectangle 86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46" name="Rectangle 87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47" name="Rectangle 88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48" name="Rectangle 89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49" name="Rectangle 90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50" name="Rectangle 91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51" name="Rectangle 92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52" name="Rectangle 93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53" name="Freeform 94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2147483647 w 233"/>
                  <a:gd name="T1" fmla="*/ 0 h 12"/>
                  <a:gd name="T2" fmla="*/ 2147483647 w 233"/>
                  <a:gd name="T3" fmla="*/ 0 h 12"/>
                  <a:gd name="T4" fmla="*/ 0 w 233"/>
                  <a:gd name="T5" fmla="*/ 0 h 12"/>
                  <a:gd name="T6" fmla="*/ 0 w 233"/>
                  <a:gd name="T7" fmla="*/ 2147483647 h 12"/>
                  <a:gd name="T8" fmla="*/ 2147483647 w 233"/>
                  <a:gd name="T9" fmla="*/ 2147483647 h 12"/>
                  <a:gd name="T10" fmla="*/ 2147483647 w 233"/>
                  <a:gd name="T11" fmla="*/ 2147483647 h 12"/>
                  <a:gd name="T12" fmla="*/ 2147483647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54" name="Freeform 95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2147483647 w 233"/>
                  <a:gd name="T1" fmla="*/ 0 h 12"/>
                  <a:gd name="T2" fmla="*/ 2147483647 w 233"/>
                  <a:gd name="T3" fmla="*/ 0 h 12"/>
                  <a:gd name="T4" fmla="*/ 0 w 233"/>
                  <a:gd name="T5" fmla="*/ 0 h 12"/>
                  <a:gd name="T6" fmla="*/ 0 w 233"/>
                  <a:gd name="T7" fmla="*/ 2147483647 h 12"/>
                  <a:gd name="T8" fmla="*/ 2147483647 w 233"/>
                  <a:gd name="T9" fmla="*/ 2147483647 h 12"/>
                  <a:gd name="T10" fmla="*/ 2147483647 w 233"/>
                  <a:gd name="T11" fmla="*/ 2147483647 h 12"/>
                  <a:gd name="T12" fmla="*/ 2147483647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55" name="Freeform 96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2147483647 w 239"/>
                  <a:gd name="T1" fmla="*/ 0 h 6"/>
                  <a:gd name="T2" fmla="*/ 2147483647 w 239"/>
                  <a:gd name="T3" fmla="*/ 0 h 6"/>
                  <a:gd name="T4" fmla="*/ 0 w 239"/>
                  <a:gd name="T5" fmla="*/ 0 h 6"/>
                  <a:gd name="T6" fmla="*/ 0 w 239"/>
                  <a:gd name="T7" fmla="*/ 2147483647 h 6"/>
                  <a:gd name="T8" fmla="*/ 2147483647 w 239"/>
                  <a:gd name="T9" fmla="*/ 2147483647 h 6"/>
                  <a:gd name="T10" fmla="*/ 2147483647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9256" name="Freeform 97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2147483647 w 239"/>
                  <a:gd name="T1" fmla="*/ 0 h 6"/>
                  <a:gd name="T2" fmla="*/ 2147483647 w 239"/>
                  <a:gd name="T3" fmla="*/ 0 h 6"/>
                  <a:gd name="T4" fmla="*/ 0 w 239"/>
                  <a:gd name="T5" fmla="*/ 0 h 6"/>
                  <a:gd name="T6" fmla="*/ 0 w 239"/>
                  <a:gd name="T7" fmla="*/ 2147483647 h 6"/>
                  <a:gd name="T8" fmla="*/ 2147483647 w 239"/>
                  <a:gd name="T9" fmla="*/ 2147483647 h 6"/>
                  <a:gd name="T10" fmla="*/ 2147483647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</p:grpSp>
      </p:grpSp>
      <p:cxnSp>
        <p:nvCxnSpPr>
          <p:cNvPr id="3" name="直接连接符 2"/>
          <p:cNvCxnSpPr/>
          <p:nvPr/>
        </p:nvCxnSpPr>
        <p:spPr bwMode="auto">
          <a:xfrm flipH="1">
            <a:off x="788988" y="1346200"/>
            <a:ext cx="7073900" cy="0"/>
          </a:xfrm>
          <a:prstGeom prst="line">
            <a:avLst/>
          </a:prstGeom>
          <a:ln w="28575">
            <a:solidFill>
              <a:srgbClr val="007DDD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 bwMode="auto">
          <a:xfrm flipH="1">
            <a:off x="788988" y="1433513"/>
            <a:ext cx="7073900" cy="0"/>
          </a:xfrm>
          <a:prstGeom prst="line">
            <a:avLst/>
          </a:prstGeom>
          <a:ln w="5715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156" name="组合 13"/>
          <p:cNvGrpSpPr>
            <a:grpSpLocks/>
          </p:cNvGrpSpPr>
          <p:nvPr/>
        </p:nvGrpSpPr>
        <p:grpSpPr bwMode="auto">
          <a:xfrm>
            <a:off x="215900" y="376238"/>
            <a:ext cx="1517650" cy="1784350"/>
            <a:chOff x="1174421" y="1862469"/>
            <a:chExt cx="1439003" cy="1692392"/>
          </a:xfrm>
        </p:grpSpPr>
        <p:sp>
          <p:nvSpPr>
            <p:cNvPr id="10" name="Freeform 5"/>
            <p:cNvSpPr>
              <a:spLocks/>
            </p:cNvSpPr>
            <p:nvPr/>
          </p:nvSpPr>
          <p:spPr bwMode="auto">
            <a:xfrm rot="10800000">
              <a:off x="1174421" y="1890349"/>
              <a:ext cx="1131727" cy="100304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73000">
                  <a:srgbClr val="ECECEC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rgbClr val="999999"/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28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 rot="2760000">
              <a:off x="1212324" y="2153761"/>
              <a:ext cx="1692392" cy="1109808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254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68">
                <a:solidFill>
                  <a:prstClr val="white"/>
                </a:solidFill>
              </a:endParaRPr>
            </a:p>
          </p:txBody>
        </p:sp>
        <p:sp>
          <p:nvSpPr>
            <p:cNvPr id="12" name="Freeform 5"/>
            <p:cNvSpPr>
              <a:spLocks/>
            </p:cNvSpPr>
            <p:nvPr/>
          </p:nvSpPr>
          <p:spPr bwMode="auto">
            <a:xfrm rot="10800000">
              <a:off x="1299356" y="2000992"/>
              <a:ext cx="880561" cy="779946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25400">
              <a:solidFill>
                <a:schemeClr val="accent6"/>
              </a:soli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文本框 12"/>
            <p:cNvSpPr txBox="1">
              <a:spLocks noChangeArrowheads="1"/>
            </p:cNvSpPr>
            <p:nvPr/>
          </p:nvSpPr>
          <p:spPr bwMode="auto">
            <a:xfrm>
              <a:off x="1310704" y="2098809"/>
              <a:ext cx="1013350" cy="4965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68576" tIns="34287" rIns="68576" bIns="34287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9pPr>
            </a:lstStyle>
            <a:p>
              <a:pPr>
                <a:defRPr/>
              </a:pPr>
              <a:r>
                <a:rPr lang="zh-CN" altLang="en-US" sz="2953" b="1" dirty="0">
                  <a:solidFill>
                    <a:schemeClr val="bg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迷你简菱心" pitchFamily="49" charset="-122"/>
                  <a:ea typeface="迷你简菱心" pitchFamily="49" charset="-122"/>
                  <a:sym typeface="Arial" panose="020B0604020202020204" pitchFamily="34" charset="0"/>
                </a:rPr>
                <a:t>小结</a:t>
              </a: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 rot="10800000">
            <a:off x="0" y="7175500"/>
            <a:ext cx="4781550" cy="58738"/>
          </a:xfrm>
          <a:prstGeom prst="rect">
            <a:avLst/>
          </a:prstGeom>
          <a:solidFill>
            <a:srgbClr val="4DD0E1"/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" name="Rectangle 12"/>
          <p:cNvSpPr>
            <a:spLocks noChangeArrowheads="1"/>
          </p:cNvSpPr>
          <p:nvPr/>
        </p:nvSpPr>
        <p:spPr bwMode="auto">
          <a:xfrm rot="10800000">
            <a:off x="0" y="7148513"/>
            <a:ext cx="3457575" cy="9048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" name="Rectangle 13"/>
          <p:cNvSpPr>
            <a:spLocks noChangeArrowheads="1"/>
          </p:cNvSpPr>
          <p:nvPr/>
        </p:nvSpPr>
        <p:spPr bwMode="auto">
          <a:xfrm rot="10800000">
            <a:off x="0" y="7107238"/>
            <a:ext cx="1954213" cy="128587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49161" name="Picture 1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773988" y="0"/>
            <a:ext cx="200025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2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79488" y="2032000"/>
            <a:ext cx="955675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63" name="MH_Text_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912938" y="2419350"/>
            <a:ext cx="4637087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>
                <a:solidFill>
                  <a:srgbClr val="005EA6"/>
                </a:solidFill>
                <a:latin typeface="Arial" charset="0"/>
                <a:ea typeface="微软雅黑" pitchFamily="34" charset="-122"/>
                <a:sym typeface="Arial" charset="0"/>
              </a:rPr>
              <a:t>频率的概念</a:t>
            </a:r>
            <a:endParaRPr lang="en-US" altLang="zh-CN" sz="3200" b="1">
              <a:solidFill>
                <a:srgbClr val="005EA6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pic>
        <p:nvPicPr>
          <p:cNvPr id="49164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79488" y="3211513"/>
            <a:ext cx="955675" cy="116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6" name="MH_Text_1"/>
          <p:cNvSpPr/>
          <p:nvPr>
            <p:custDataLst>
              <p:tags r:id="rId2"/>
            </p:custDataLst>
          </p:nvPr>
        </p:nvSpPr>
        <p:spPr>
          <a:xfrm>
            <a:off x="1912938" y="3597275"/>
            <a:ext cx="4421187" cy="498475"/>
          </a:xfrm>
          <a:prstGeom prst="rect">
            <a:avLst/>
          </a:prstGeom>
          <a:ln>
            <a:noFill/>
          </a:ln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概率的公理化定义</a:t>
            </a:r>
            <a:endParaRPr lang="en-US" altLang="zh-CN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49166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89013" y="4384675"/>
            <a:ext cx="955675" cy="116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8" name="MH_Text_1"/>
          <p:cNvSpPr/>
          <p:nvPr>
            <p:custDataLst>
              <p:tags r:id="rId3"/>
            </p:custDataLst>
          </p:nvPr>
        </p:nvSpPr>
        <p:spPr>
          <a:xfrm>
            <a:off x="1912938" y="4778375"/>
            <a:ext cx="4421187" cy="498475"/>
          </a:xfrm>
          <a:prstGeom prst="rect">
            <a:avLst/>
          </a:prstGeom>
          <a:ln>
            <a:noFill/>
          </a:ln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概率的性质</a:t>
            </a:r>
            <a:endParaRPr lang="en-US" altLang="zh-CN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9258" name="Text Box 106"/>
          <p:cNvSpPr txBox="1">
            <a:spLocks noChangeArrowheads="1"/>
          </p:cNvSpPr>
          <p:nvPr/>
        </p:nvSpPr>
        <p:spPr bwMode="auto">
          <a:xfrm>
            <a:off x="1581150" y="598488"/>
            <a:ext cx="50403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20517E"/>
                </a:solidFill>
                <a:ea typeface="微软雅黑" pitchFamily="34" charset="-122"/>
              </a:rPr>
              <a:t>频率与概率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60900" y="1590675"/>
            <a:ext cx="4586288" cy="405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259"/>
          <p:cNvSpPr>
            <a:spLocks noChangeArrowheads="1"/>
          </p:cNvSpPr>
          <p:nvPr/>
        </p:nvSpPr>
        <p:spPr bwMode="auto">
          <a:xfrm>
            <a:off x="933599" y="3238283"/>
            <a:ext cx="3186354" cy="75608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0" tIns="0" rIns="0" bIns="0">
            <a:prstTxWarp prst="textCanUp">
              <a:avLst/>
            </a:prstTxWarp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300" b="1" cap="all" dirty="0">
                <a:solidFill>
                  <a:srgbClr val="1B4C7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谢谢您的观看</a:t>
            </a:r>
            <a:endParaRPr lang="zh-CN" altLang="en-US" sz="2700" cap="all" dirty="0">
              <a:solidFill>
                <a:srgbClr val="1B4C7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50938" y="3995738"/>
            <a:ext cx="34845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333333"/>
                </a:solidFill>
                <a:latin typeface="microsoft yahei" pitchFamily="34" charset="-122"/>
                <a:ea typeface="microsoft yahei" pitchFamily="34" charset="-122"/>
              </a:rPr>
              <a:t>Harbin Engineering University</a:t>
            </a:r>
            <a:endParaRPr lang="zh-CN" altLang="en-US"/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椭圆 333"/>
          <p:cNvSpPr>
            <a:spLocks noChangeArrowheads="1"/>
          </p:cNvSpPr>
          <p:nvPr/>
        </p:nvSpPr>
        <p:spPr bwMode="auto">
          <a:xfrm>
            <a:off x="328613" y="1725613"/>
            <a:ext cx="715962" cy="71437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68" name="椭圆 334"/>
          <p:cNvSpPr>
            <a:spLocks noChangeArrowheads="1"/>
          </p:cNvSpPr>
          <p:nvPr/>
        </p:nvSpPr>
        <p:spPr bwMode="auto">
          <a:xfrm>
            <a:off x="8261350" y="1233488"/>
            <a:ext cx="290513" cy="28892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3" name="组合 335"/>
          <p:cNvGrpSpPr/>
          <p:nvPr/>
        </p:nvGrpSpPr>
        <p:grpSpPr>
          <a:xfrm>
            <a:off x="8643807" y="4807525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37" name="同心圆 3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8" name="椭圆 33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4" name="组合 338"/>
          <p:cNvGrpSpPr/>
          <p:nvPr/>
        </p:nvGrpSpPr>
        <p:grpSpPr>
          <a:xfrm>
            <a:off x="8862531" y="1111899"/>
            <a:ext cx="658023" cy="657986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40" name="同心圆 3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1" name="椭圆 34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5" name="组合 341"/>
          <p:cNvGrpSpPr/>
          <p:nvPr/>
        </p:nvGrpSpPr>
        <p:grpSpPr>
          <a:xfrm>
            <a:off x="7864879" y="5495500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3" name="同心圆 3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4" name="椭圆 34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6" name="组合 344"/>
          <p:cNvGrpSpPr/>
          <p:nvPr/>
        </p:nvGrpSpPr>
        <p:grpSpPr>
          <a:xfrm>
            <a:off x="7239151" y="4814454"/>
            <a:ext cx="303665" cy="30364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6" name="同心圆 34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7" name="椭圆 34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3" name="椭圆 347"/>
          <p:cNvSpPr>
            <a:spLocks noChangeArrowheads="1"/>
          </p:cNvSpPr>
          <p:nvPr/>
        </p:nvSpPr>
        <p:spPr bwMode="auto">
          <a:xfrm>
            <a:off x="9080500" y="1793875"/>
            <a:ext cx="288925" cy="28892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74" name="椭圆 348"/>
          <p:cNvSpPr>
            <a:spLocks noChangeArrowheads="1"/>
          </p:cNvSpPr>
          <p:nvPr/>
        </p:nvSpPr>
        <p:spPr bwMode="auto">
          <a:xfrm>
            <a:off x="179388" y="1420813"/>
            <a:ext cx="142875" cy="146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7" name="组合 349"/>
          <p:cNvGrpSpPr/>
          <p:nvPr/>
        </p:nvGrpSpPr>
        <p:grpSpPr>
          <a:xfrm>
            <a:off x="592810" y="940851"/>
            <a:ext cx="476921" cy="4768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1" name="同心圆 35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2" name="椭圆 35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7" name="椭圆 355"/>
          <p:cNvSpPr>
            <a:spLocks noChangeArrowheads="1"/>
          </p:cNvSpPr>
          <p:nvPr/>
        </p:nvSpPr>
        <p:spPr bwMode="auto">
          <a:xfrm>
            <a:off x="8494713" y="4967288"/>
            <a:ext cx="400050" cy="400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8" name="组合 356"/>
          <p:cNvGrpSpPr/>
          <p:nvPr/>
        </p:nvGrpSpPr>
        <p:grpSpPr>
          <a:xfrm>
            <a:off x="8641805" y="5491030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58" name="同心圆 3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9" name="椭圆 35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9" name="组合 359"/>
          <p:cNvGrpSpPr/>
          <p:nvPr/>
        </p:nvGrpSpPr>
        <p:grpSpPr>
          <a:xfrm>
            <a:off x="7445597" y="1087726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1" name="同心圆 36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2" name="椭圆 36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0" name="组合 362"/>
          <p:cNvGrpSpPr/>
          <p:nvPr/>
        </p:nvGrpSpPr>
        <p:grpSpPr>
          <a:xfrm>
            <a:off x="9126591" y="2467319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4" name="同心圆 36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5" name="椭圆 36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1" name="椭圆 365"/>
          <p:cNvSpPr>
            <a:spLocks noChangeArrowheads="1"/>
          </p:cNvSpPr>
          <p:nvPr/>
        </p:nvSpPr>
        <p:spPr bwMode="auto">
          <a:xfrm>
            <a:off x="6726238" y="1187450"/>
            <a:ext cx="144462" cy="144463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1" name="组合 366"/>
          <p:cNvGrpSpPr/>
          <p:nvPr/>
        </p:nvGrpSpPr>
        <p:grpSpPr>
          <a:xfrm>
            <a:off x="7742973" y="2154885"/>
            <a:ext cx="767711" cy="76766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8" name="同心圆 3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9" name="椭圆 36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2" name="组合 369"/>
          <p:cNvGrpSpPr/>
          <p:nvPr/>
        </p:nvGrpSpPr>
        <p:grpSpPr>
          <a:xfrm>
            <a:off x="8550818" y="1930201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71" name="同心圆 3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72" name="椭圆 37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4" name="椭圆 372"/>
          <p:cNvSpPr>
            <a:spLocks noChangeArrowheads="1"/>
          </p:cNvSpPr>
          <p:nvPr/>
        </p:nvSpPr>
        <p:spPr bwMode="auto">
          <a:xfrm>
            <a:off x="6823075" y="5572125"/>
            <a:ext cx="144463" cy="146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41" name="组合 352"/>
          <p:cNvGrpSpPr/>
          <p:nvPr/>
        </p:nvGrpSpPr>
        <p:grpSpPr>
          <a:xfrm>
            <a:off x="894090" y="2334017"/>
            <a:ext cx="6551508" cy="986726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2" name="圆角矩形 41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4351930" y="1373339"/>
              <a:ext cx="3764602" cy="2584451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" name="组合 50"/>
          <p:cNvGrpSpPr>
            <a:grpSpLocks/>
          </p:cNvGrpSpPr>
          <p:nvPr/>
        </p:nvGrpSpPr>
        <p:grpSpPr bwMode="auto">
          <a:xfrm>
            <a:off x="1985963" y="3821113"/>
            <a:ext cx="4368800" cy="754062"/>
            <a:chOff x="4200031" y="3140059"/>
            <a:chExt cx="6684894" cy="1351798"/>
          </a:xfrm>
        </p:grpSpPr>
        <p:sp>
          <p:nvSpPr>
            <p:cNvPr id="45" name="圆角矩形 44"/>
            <p:cNvSpPr/>
            <p:nvPr/>
          </p:nvSpPr>
          <p:spPr>
            <a:xfrm>
              <a:off x="4200031" y="3140059"/>
              <a:ext cx="6684894" cy="1351798"/>
            </a:xfrm>
            <a:prstGeom prst="roundRect">
              <a:avLst/>
            </a:pr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Times New Roman" pitchFamily="18" charset="0"/>
                <a:ea typeface="迷你简菱心"/>
              </a:endParaRPr>
            </a:p>
          </p:txBody>
        </p:sp>
        <p:sp>
          <p:nvSpPr>
            <p:cNvPr id="26646" name="TextBox 24"/>
            <p:cNvSpPr txBox="1">
              <a:spLocks noChangeArrowheads="1"/>
            </p:cNvSpPr>
            <p:nvPr/>
          </p:nvSpPr>
          <p:spPr bwMode="auto">
            <a:xfrm>
              <a:off x="4274753" y="3259196"/>
              <a:ext cx="6499131" cy="115867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3600" b="1" dirty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    </a:t>
              </a:r>
              <a:r>
                <a:rPr lang="en-US" altLang="zh-CN" sz="32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1.2  </a:t>
              </a:r>
              <a:r>
                <a:rPr lang="zh-CN" altLang="en-US" sz="3200" b="1" dirty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频率与概率</a:t>
              </a:r>
            </a:p>
          </p:txBody>
        </p:sp>
      </p:grpSp>
      <p:sp>
        <p:nvSpPr>
          <p:cNvPr id="49" name="TextBox 24"/>
          <p:cNvSpPr txBox="1">
            <a:spLocks noChangeArrowheads="1"/>
          </p:cNvSpPr>
          <p:nvPr/>
        </p:nvSpPr>
        <p:spPr bwMode="auto">
          <a:xfrm>
            <a:off x="819150" y="2457450"/>
            <a:ext cx="6572250" cy="74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8583" tIns="64291" rIns="128583" bIns="64291">
            <a:spAutoFit/>
          </a:bodyPr>
          <a:lstStyle/>
          <a:p>
            <a:pPr algn="ctr"/>
            <a:r>
              <a:rPr lang="zh-CN" altLang="en-US" sz="4000" b="1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第</a:t>
            </a:r>
            <a:r>
              <a:rPr lang="en-US" altLang="zh-CN" sz="4000" b="1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1</a:t>
            </a:r>
            <a:r>
              <a:rPr lang="zh-CN" altLang="en-US" sz="4000" b="1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章  随机事件及其概率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-2.96296E-6 L 0.05121 -0.3145 " pathEditMode="relative" rAng="0" ptsTypes="AA">
                                      <p:cBhvr>
                                        <p:cTn id="13" dur="500" spd="-100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5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05556E-6 -2.46914E-6 L -0.13889 -0.41882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4" y="-2095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2.96296E-6 L -0.0125 -0.41666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2083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9.88142E-7 L -0.07444 -0.1991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4655 0.09135 L -0.14333 -0.26767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-18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23457E-7 -4.79578E-6 L 0.09679 -0.23408 " pathEditMode="relative" rAng="0" ptsTypes="AA">
                                      <p:cBhvr>
                                        <p:cTn id="58" dur="500" spd="-1000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-11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0.05121 -0.27871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395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2.77778E-7 -2.34568E-6 L 0.13021 -0.19259 " pathEditMode="relative" rAng="0" ptsTypes="AA">
                                      <p:cBhvr>
                                        <p:cTn id="76" dur="5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-963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44444E-6 3.95062E-6 L 0.14375 0.17222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861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33333E-6 7.52158E-7 L -0.00486 0.28175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1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44444E-6 2.96296E-6 L 0.0625 0.20555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1027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2.46914E-6 L -0.01371 0.35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175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2.46914E-7 L 0.16875 -0.04074 " pathEditMode="relative" rAng="0" ptsTypes="AA">
                                      <p:cBhvr>
                                        <p:cTn id="121" dur="500" spd="-1000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03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3.08642E-6 L -0.04756 0.38549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925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875 0.25895 " pathEditMode="relative" rAng="0" ptsTypes="AA">
                                      <p:cBhvr>
                                        <p:cTn id="134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1293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2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61111E-6 4.69136E-6 L -0.18368 0.37438 " pathEditMode="relative" rAng="0" ptsTypes="AA">
                                      <p:cBhvr>
                                        <p:cTn id="14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18704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2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3.61111E-6 -3.08642E-6 L -0.19879 0.28334 " pathEditMode="relative" rAng="0" ptsTypes="AA">
                                      <p:cBhvr>
                                        <p:cTn id="157" dur="500" spd="-100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1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6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10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88067" grpId="1" animBg="1"/>
      <p:bldP spid="88067" grpId="2" animBg="1"/>
      <p:bldP spid="88068" grpId="0" animBg="1"/>
      <p:bldP spid="88068" grpId="1" animBg="1"/>
      <p:bldP spid="88068" grpId="2" animBg="1"/>
      <p:bldP spid="88073" grpId="0" animBg="1"/>
      <p:bldP spid="88073" grpId="1" animBg="1"/>
      <p:bldP spid="88073" grpId="2" animBg="1"/>
      <p:bldP spid="88074" grpId="0" animBg="1"/>
      <p:bldP spid="88074" grpId="1" animBg="1"/>
      <p:bldP spid="88074" grpId="2" animBg="1"/>
      <p:bldP spid="88077" grpId="0" animBg="1"/>
      <p:bldP spid="88077" grpId="1" animBg="1"/>
      <p:bldP spid="88077" grpId="2" animBg="1"/>
      <p:bldP spid="88081" grpId="0" animBg="1"/>
      <p:bldP spid="88081" grpId="1" animBg="1"/>
      <p:bldP spid="88081" grpId="2" animBg="1"/>
      <p:bldP spid="88084" grpId="0" animBg="1"/>
      <p:bldP spid="88084" grpId="1" animBg="1"/>
      <p:bldP spid="88084" grpId="2" animBg="1"/>
      <p:bldP spid="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3" name="组合 1"/>
          <p:cNvGrpSpPr>
            <a:grpSpLocks/>
          </p:cNvGrpSpPr>
          <p:nvPr/>
        </p:nvGrpSpPr>
        <p:grpSpPr bwMode="auto">
          <a:xfrm>
            <a:off x="-376238" y="0"/>
            <a:ext cx="10115551" cy="7232650"/>
            <a:chOff x="-376237" y="904081"/>
            <a:chExt cx="10114842" cy="5424488"/>
          </a:xfrm>
        </p:grpSpPr>
        <p:sp>
          <p:nvSpPr>
            <p:cNvPr id="19" name="任意多边形 18"/>
            <p:cNvSpPr/>
            <p:nvPr/>
          </p:nvSpPr>
          <p:spPr>
            <a:xfrm>
              <a:off x="-376237" y="979091"/>
              <a:ext cx="3012865" cy="5349478"/>
            </a:xfrm>
            <a:custGeom>
              <a:avLst/>
              <a:gdLst>
                <a:gd name="connsiteX0" fmla="*/ 0 w 4092551"/>
                <a:gd name="connsiteY0" fmla="*/ 0 h 7232650"/>
                <a:gd name="connsiteX1" fmla="*/ 3970644 w 4092551"/>
                <a:gd name="connsiteY1" fmla="*/ 0 h 7232650"/>
                <a:gd name="connsiteX2" fmla="*/ 3901482 w 4092551"/>
                <a:gd name="connsiteY2" fmla="*/ 83956 h 7232650"/>
                <a:gd name="connsiteX3" fmla="*/ 3775778 w 4092551"/>
                <a:gd name="connsiteY3" fmla="*/ 271197 h 7232650"/>
                <a:gd name="connsiteX4" fmla="*/ 3665160 w 4092551"/>
                <a:gd name="connsiteY4" fmla="*/ 462568 h 7232650"/>
                <a:gd name="connsiteX5" fmla="*/ 3577168 w 4092551"/>
                <a:gd name="connsiteY5" fmla="*/ 656692 h 7232650"/>
                <a:gd name="connsiteX6" fmla="*/ 3501746 w 4092551"/>
                <a:gd name="connsiteY6" fmla="*/ 857702 h 7232650"/>
                <a:gd name="connsiteX7" fmla="*/ 3448950 w 4092551"/>
                <a:gd name="connsiteY7" fmla="*/ 1060085 h 7232650"/>
                <a:gd name="connsiteX8" fmla="*/ 3406211 w 4092551"/>
                <a:gd name="connsiteY8" fmla="*/ 1265224 h 7232650"/>
                <a:gd name="connsiteX9" fmla="*/ 3378556 w 4092551"/>
                <a:gd name="connsiteY9" fmla="*/ 1474493 h 7232650"/>
                <a:gd name="connsiteX10" fmla="*/ 3365985 w 4092551"/>
                <a:gd name="connsiteY10" fmla="*/ 1686516 h 7232650"/>
                <a:gd name="connsiteX11" fmla="*/ 3365985 w 4092551"/>
                <a:gd name="connsiteY11" fmla="*/ 1901292 h 7232650"/>
                <a:gd name="connsiteX12" fmla="*/ 3373529 w 4092551"/>
                <a:gd name="connsiteY12" fmla="*/ 2117444 h 7232650"/>
                <a:gd name="connsiteX13" fmla="*/ 3396154 w 4092551"/>
                <a:gd name="connsiteY13" fmla="*/ 2337728 h 7232650"/>
                <a:gd name="connsiteX14" fmla="*/ 3423810 w 4092551"/>
                <a:gd name="connsiteY14" fmla="*/ 2556633 h 7232650"/>
                <a:gd name="connsiteX15" fmla="*/ 3459007 w 4092551"/>
                <a:gd name="connsiteY15" fmla="*/ 2781047 h 7232650"/>
                <a:gd name="connsiteX16" fmla="*/ 3496718 w 4092551"/>
                <a:gd name="connsiteY16" fmla="*/ 3005461 h 7232650"/>
                <a:gd name="connsiteX17" fmla="*/ 3546999 w 4092551"/>
                <a:gd name="connsiteY17" fmla="*/ 3231249 h 7232650"/>
                <a:gd name="connsiteX18" fmla="*/ 3594766 w 4092551"/>
                <a:gd name="connsiteY18" fmla="*/ 3458416 h 7232650"/>
                <a:gd name="connsiteX19" fmla="*/ 3647561 w 4092551"/>
                <a:gd name="connsiteY19" fmla="*/ 3684206 h 7232650"/>
                <a:gd name="connsiteX20" fmla="*/ 3705385 w 4092551"/>
                <a:gd name="connsiteY20" fmla="*/ 3914125 h 7232650"/>
                <a:gd name="connsiteX21" fmla="*/ 3758180 w 4092551"/>
                <a:gd name="connsiteY21" fmla="*/ 4142670 h 7232650"/>
                <a:gd name="connsiteX22" fmla="*/ 3813489 w 4092551"/>
                <a:gd name="connsiteY22" fmla="*/ 4371213 h 7232650"/>
                <a:gd name="connsiteX23" fmla="*/ 3866285 w 4092551"/>
                <a:gd name="connsiteY23" fmla="*/ 4603887 h 7232650"/>
                <a:gd name="connsiteX24" fmla="*/ 3916566 w 4092551"/>
                <a:gd name="connsiteY24" fmla="*/ 4832430 h 7232650"/>
                <a:gd name="connsiteX25" fmla="*/ 3964334 w 4092551"/>
                <a:gd name="connsiteY25" fmla="*/ 5060974 h 7232650"/>
                <a:gd name="connsiteX26" fmla="*/ 4004558 w 4092551"/>
                <a:gd name="connsiteY26" fmla="*/ 5288141 h 7232650"/>
                <a:gd name="connsiteX27" fmla="*/ 4039755 w 4092551"/>
                <a:gd name="connsiteY27" fmla="*/ 5513930 h 7232650"/>
                <a:gd name="connsiteX28" fmla="*/ 4064896 w 4092551"/>
                <a:gd name="connsiteY28" fmla="*/ 5741097 h 7232650"/>
                <a:gd name="connsiteX29" fmla="*/ 4082494 w 4092551"/>
                <a:gd name="connsiteY29" fmla="*/ 5968264 h 7232650"/>
                <a:gd name="connsiteX30" fmla="*/ 4092551 w 4092551"/>
                <a:gd name="connsiteY30" fmla="*/ 6189924 h 7232650"/>
                <a:gd name="connsiteX31" fmla="*/ 4092551 w 4092551"/>
                <a:gd name="connsiteY31" fmla="*/ 6411583 h 7232650"/>
                <a:gd name="connsiteX32" fmla="*/ 4077466 w 4092551"/>
                <a:gd name="connsiteY32" fmla="*/ 6630490 h 7232650"/>
                <a:gd name="connsiteX33" fmla="*/ 4052325 w 4092551"/>
                <a:gd name="connsiteY33" fmla="*/ 6849396 h 7232650"/>
                <a:gd name="connsiteX34" fmla="*/ 4012101 w 4092551"/>
                <a:gd name="connsiteY34" fmla="*/ 7064172 h 7232650"/>
                <a:gd name="connsiteX35" fmla="*/ 3966153 w 4092551"/>
                <a:gd name="connsiteY35" fmla="*/ 7232650 h 7232650"/>
                <a:gd name="connsiteX36" fmla="*/ 3317841 w 4092551"/>
                <a:gd name="connsiteY36" fmla="*/ 7232650 h 7232650"/>
                <a:gd name="connsiteX37" fmla="*/ 3372178 w 4092551"/>
                <a:gd name="connsiteY37" fmla="*/ 7038402 h 7232650"/>
                <a:gd name="connsiteX38" fmla="*/ 3409977 w 4092551"/>
                <a:gd name="connsiteY38" fmla="*/ 6841630 h 7232650"/>
                <a:gd name="connsiteX39" fmla="*/ 3433602 w 4092551"/>
                <a:gd name="connsiteY39" fmla="*/ 6641073 h 7232650"/>
                <a:gd name="connsiteX40" fmla="*/ 3447778 w 4092551"/>
                <a:gd name="connsiteY40" fmla="*/ 6440516 h 7232650"/>
                <a:gd name="connsiteX41" fmla="*/ 3447778 w 4092551"/>
                <a:gd name="connsiteY41" fmla="*/ 6237437 h 7232650"/>
                <a:gd name="connsiteX42" fmla="*/ 3438327 w 4092551"/>
                <a:gd name="connsiteY42" fmla="*/ 6034358 h 7232650"/>
                <a:gd name="connsiteX43" fmla="*/ 3421790 w 4092551"/>
                <a:gd name="connsiteY43" fmla="*/ 5826233 h 7232650"/>
                <a:gd name="connsiteX44" fmla="*/ 3398165 w 4092551"/>
                <a:gd name="connsiteY44" fmla="*/ 5618108 h 7232650"/>
                <a:gd name="connsiteX45" fmla="*/ 3365090 w 4092551"/>
                <a:gd name="connsiteY45" fmla="*/ 5411245 h 7232650"/>
                <a:gd name="connsiteX46" fmla="*/ 3327290 w 4092551"/>
                <a:gd name="connsiteY46" fmla="*/ 5203120 h 7232650"/>
                <a:gd name="connsiteX47" fmla="*/ 3282402 w 4092551"/>
                <a:gd name="connsiteY47" fmla="*/ 4993734 h 7232650"/>
                <a:gd name="connsiteX48" fmla="*/ 3235153 w 4092551"/>
                <a:gd name="connsiteY48" fmla="*/ 4784348 h 7232650"/>
                <a:gd name="connsiteX49" fmla="*/ 3185540 w 4092551"/>
                <a:gd name="connsiteY49" fmla="*/ 4571178 h 7232650"/>
                <a:gd name="connsiteX50" fmla="*/ 3133565 w 4092551"/>
                <a:gd name="connsiteY50" fmla="*/ 4361792 h 7232650"/>
                <a:gd name="connsiteX51" fmla="*/ 3083953 w 4092551"/>
                <a:gd name="connsiteY51" fmla="*/ 4152405 h 7232650"/>
                <a:gd name="connsiteX52" fmla="*/ 3029615 w 4092551"/>
                <a:gd name="connsiteY52" fmla="*/ 3941758 h 7232650"/>
                <a:gd name="connsiteX53" fmla="*/ 2980003 w 4092551"/>
                <a:gd name="connsiteY53" fmla="*/ 3734895 h 7232650"/>
                <a:gd name="connsiteX54" fmla="*/ 2935115 w 4092551"/>
                <a:gd name="connsiteY54" fmla="*/ 3526770 h 7232650"/>
                <a:gd name="connsiteX55" fmla="*/ 2887865 w 4092551"/>
                <a:gd name="connsiteY55" fmla="*/ 3319907 h 7232650"/>
                <a:gd name="connsiteX56" fmla="*/ 2852428 w 4092551"/>
                <a:gd name="connsiteY56" fmla="*/ 3114306 h 7232650"/>
                <a:gd name="connsiteX57" fmla="*/ 2819353 w 4092551"/>
                <a:gd name="connsiteY57" fmla="*/ 2908704 h 7232650"/>
                <a:gd name="connsiteX58" fmla="*/ 2793365 w 4092551"/>
                <a:gd name="connsiteY58" fmla="*/ 2708147 h 7232650"/>
                <a:gd name="connsiteX59" fmla="*/ 2772103 w 4092551"/>
                <a:gd name="connsiteY59" fmla="*/ 2506328 h 7232650"/>
                <a:gd name="connsiteX60" fmla="*/ 2765015 w 4092551"/>
                <a:gd name="connsiteY60" fmla="*/ 2308294 h 7232650"/>
                <a:gd name="connsiteX61" fmla="*/ 2765015 w 4092551"/>
                <a:gd name="connsiteY61" fmla="*/ 2111522 h 7232650"/>
                <a:gd name="connsiteX62" fmla="*/ 2776827 w 4092551"/>
                <a:gd name="connsiteY62" fmla="*/ 1917273 h 7232650"/>
                <a:gd name="connsiteX63" fmla="*/ 2802815 w 4092551"/>
                <a:gd name="connsiteY63" fmla="*/ 1725546 h 7232650"/>
                <a:gd name="connsiteX64" fmla="*/ 2842978 w 4092551"/>
                <a:gd name="connsiteY64" fmla="*/ 1537603 h 7232650"/>
                <a:gd name="connsiteX65" fmla="*/ 2892590 w 4092551"/>
                <a:gd name="connsiteY65" fmla="*/ 1352182 h 7232650"/>
                <a:gd name="connsiteX66" fmla="*/ 2963465 w 4092551"/>
                <a:gd name="connsiteY66" fmla="*/ 1168023 h 7232650"/>
                <a:gd name="connsiteX67" fmla="*/ 3046152 w 4092551"/>
                <a:gd name="connsiteY67" fmla="*/ 990172 h 7232650"/>
                <a:gd name="connsiteX68" fmla="*/ 3150102 w 4092551"/>
                <a:gd name="connsiteY68" fmla="*/ 814841 h 7232650"/>
                <a:gd name="connsiteX69" fmla="*/ 3268228 w 4092551"/>
                <a:gd name="connsiteY69" fmla="*/ 643297 h 7232650"/>
                <a:gd name="connsiteX70" fmla="*/ 3409977 w 4092551"/>
                <a:gd name="connsiteY70" fmla="*/ 475536 h 7232650"/>
                <a:gd name="connsiteX71" fmla="*/ 3570627 w 4092551"/>
                <a:gd name="connsiteY71" fmla="*/ 314081 h 7232650"/>
                <a:gd name="connsiteX72" fmla="*/ 3752540 w 4092551"/>
                <a:gd name="connsiteY72" fmla="*/ 155149 h 7232650"/>
                <a:gd name="connsiteX73" fmla="*/ 3960440 w 4092551"/>
                <a:gd name="connsiteY73" fmla="*/ 2 h 7232650"/>
                <a:gd name="connsiteX74" fmla="*/ 2301446 w 4092551"/>
                <a:gd name="connsiteY74" fmla="*/ 2 h 7232650"/>
                <a:gd name="connsiteX75" fmla="*/ 2301446 w 4092551"/>
                <a:gd name="connsiteY75" fmla="*/ 0 h 7232650"/>
                <a:gd name="connsiteX76" fmla="*/ 0 w 4092551"/>
                <a:gd name="connsiteY76" fmla="*/ 0 h 723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092551" h="7232650">
                  <a:moveTo>
                    <a:pt x="0" y="0"/>
                  </a:moveTo>
                  <a:lnTo>
                    <a:pt x="3970644" y="0"/>
                  </a:lnTo>
                  <a:lnTo>
                    <a:pt x="3901482" y="83956"/>
                  </a:lnTo>
                  <a:lnTo>
                    <a:pt x="3775778" y="271197"/>
                  </a:lnTo>
                  <a:lnTo>
                    <a:pt x="3665160" y="462568"/>
                  </a:lnTo>
                  <a:lnTo>
                    <a:pt x="3577168" y="656692"/>
                  </a:lnTo>
                  <a:lnTo>
                    <a:pt x="3501746" y="857702"/>
                  </a:lnTo>
                  <a:lnTo>
                    <a:pt x="3448950" y="1060085"/>
                  </a:lnTo>
                  <a:lnTo>
                    <a:pt x="3406211" y="1265224"/>
                  </a:lnTo>
                  <a:lnTo>
                    <a:pt x="3378556" y="1474493"/>
                  </a:lnTo>
                  <a:lnTo>
                    <a:pt x="3365985" y="1686516"/>
                  </a:lnTo>
                  <a:lnTo>
                    <a:pt x="3365985" y="1901292"/>
                  </a:lnTo>
                  <a:lnTo>
                    <a:pt x="3373529" y="2117444"/>
                  </a:lnTo>
                  <a:lnTo>
                    <a:pt x="3396154" y="2337728"/>
                  </a:lnTo>
                  <a:lnTo>
                    <a:pt x="3423810" y="2556633"/>
                  </a:lnTo>
                  <a:lnTo>
                    <a:pt x="3459007" y="2781047"/>
                  </a:lnTo>
                  <a:lnTo>
                    <a:pt x="3496718" y="3005461"/>
                  </a:lnTo>
                  <a:lnTo>
                    <a:pt x="3546999" y="3231249"/>
                  </a:lnTo>
                  <a:lnTo>
                    <a:pt x="3594766" y="3458416"/>
                  </a:lnTo>
                  <a:lnTo>
                    <a:pt x="3647561" y="3684206"/>
                  </a:lnTo>
                  <a:lnTo>
                    <a:pt x="3705385" y="3914125"/>
                  </a:lnTo>
                  <a:lnTo>
                    <a:pt x="3758180" y="4142670"/>
                  </a:lnTo>
                  <a:lnTo>
                    <a:pt x="3813489" y="4371213"/>
                  </a:lnTo>
                  <a:lnTo>
                    <a:pt x="3866285" y="4603887"/>
                  </a:lnTo>
                  <a:lnTo>
                    <a:pt x="3916566" y="4832430"/>
                  </a:lnTo>
                  <a:lnTo>
                    <a:pt x="3964334" y="5060974"/>
                  </a:lnTo>
                  <a:lnTo>
                    <a:pt x="4004558" y="5288141"/>
                  </a:lnTo>
                  <a:lnTo>
                    <a:pt x="4039755" y="5513930"/>
                  </a:lnTo>
                  <a:lnTo>
                    <a:pt x="4064896" y="5741097"/>
                  </a:lnTo>
                  <a:lnTo>
                    <a:pt x="4082494" y="5968264"/>
                  </a:lnTo>
                  <a:lnTo>
                    <a:pt x="4092551" y="6189924"/>
                  </a:lnTo>
                  <a:lnTo>
                    <a:pt x="4092551" y="6411583"/>
                  </a:lnTo>
                  <a:lnTo>
                    <a:pt x="4077466" y="6630490"/>
                  </a:lnTo>
                  <a:lnTo>
                    <a:pt x="4052325" y="6849396"/>
                  </a:lnTo>
                  <a:lnTo>
                    <a:pt x="4012101" y="7064172"/>
                  </a:lnTo>
                  <a:lnTo>
                    <a:pt x="3966153" y="7232650"/>
                  </a:lnTo>
                  <a:lnTo>
                    <a:pt x="3317841" y="7232650"/>
                  </a:lnTo>
                  <a:lnTo>
                    <a:pt x="3372178" y="7038402"/>
                  </a:lnTo>
                  <a:lnTo>
                    <a:pt x="3409977" y="6841630"/>
                  </a:lnTo>
                  <a:lnTo>
                    <a:pt x="3433602" y="6641073"/>
                  </a:lnTo>
                  <a:lnTo>
                    <a:pt x="3447778" y="6440516"/>
                  </a:lnTo>
                  <a:lnTo>
                    <a:pt x="3447778" y="6237437"/>
                  </a:lnTo>
                  <a:lnTo>
                    <a:pt x="3438327" y="6034358"/>
                  </a:lnTo>
                  <a:lnTo>
                    <a:pt x="3421790" y="5826233"/>
                  </a:lnTo>
                  <a:lnTo>
                    <a:pt x="3398165" y="5618108"/>
                  </a:lnTo>
                  <a:lnTo>
                    <a:pt x="3365090" y="5411245"/>
                  </a:lnTo>
                  <a:lnTo>
                    <a:pt x="3327290" y="5203120"/>
                  </a:lnTo>
                  <a:lnTo>
                    <a:pt x="3282402" y="4993734"/>
                  </a:lnTo>
                  <a:lnTo>
                    <a:pt x="3235153" y="4784348"/>
                  </a:lnTo>
                  <a:lnTo>
                    <a:pt x="3185540" y="4571178"/>
                  </a:lnTo>
                  <a:lnTo>
                    <a:pt x="3133565" y="4361792"/>
                  </a:lnTo>
                  <a:lnTo>
                    <a:pt x="3083953" y="4152405"/>
                  </a:lnTo>
                  <a:lnTo>
                    <a:pt x="3029615" y="3941758"/>
                  </a:lnTo>
                  <a:lnTo>
                    <a:pt x="2980003" y="3734895"/>
                  </a:lnTo>
                  <a:lnTo>
                    <a:pt x="2935115" y="3526770"/>
                  </a:lnTo>
                  <a:lnTo>
                    <a:pt x="2887865" y="3319907"/>
                  </a:lnTo>
                  <a:lnTo>
                    <a:pt x="2852428" y="3114306"/>
                  </a:lnTo>
                  <a:lnTo>
                    <a:pt x="2819353" y="2908704"/>
                  </a:lnTo>
                  <a:lnTo>
                    <a:pt x="2793365" y="2708147"/>
                  </a:lnTo>
                  <a:lnTo>
                    <a:pt x="2772103" y="2506328"/>
                  </a:lnTo>
                  <a:lnTo>
                    <a:pt x="2765015" y="2308294"/>
                  </a:lnTo>
                  <a:lnTo>
                    <a:pt x="2765015" y="2111522"/>
                  </a:lnTo>
                  <a:lnTo>
                    <a:pt x="2776827" y="1917273"/>
                  </a:lnTo>
                  <a:lnTo>
                    <a:pt x="2802815" y="1725546"/>
                  </a:lnTo>
                  <a:lnTo>
                    <a:pt x="2842978" y="1537603"/>
                  </a:lnTo>
                  <a:lnTo>
                    <a:pt x="2892590" y="1352182"/>
                  </a:lnTo>
                  <a:lnTo>
                    <a:pt x="2963465" y="1168023"/>
                  </a:lnTo>
                  <a:lnTo>
                    <a:pt x="3046152" y="990172"/>
                  </a:lnTo>
                  <a:lnTo>
                    <a:pt x="3150102" y="814841"/>
                  </a:lnTo>
                  <a:lnTo>
                    <a:pt x="3268228" y="643297"/>
                  </a:lnTo>
                  <a:lnTo>
                    <a:pt x="3409977" y="475536"/>
                  </a:lnTo>
                  <a:lnTo>
                    <a:pt x="3570627" y="314081"/>
                  </a:lnTo>
                  <a:lnTo>
                    <a:pt x="3752540" y="155149"/>
                  </a:lnTo>
                  <a:lnTo>
                    <a:pt x="3960440" y="2"/>
                  </a:lnTo>
                  <a:lnTo>
                    <a:pt x="2301446" y="2"/>
                  </a:lnTo>
                  <a:lnTo>
                    <a:pt x="23014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E72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BE7202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11087" y="904081"/>
              <a:ext cx="2636652" cy="5424488"/>
            </a:xfrm>
            <a:custGeom>
              <a:avLst/>
              <a:gdLst>
                <a:gd name="connsiteX0" fmla="*/ 0 w 5137382"/>
                <a:gd name="connsiteY0" fmla="*/ 0 h 7232652"/>
                <a:gd name="connsiteX1" fmla="*/ 3477047 w 5137382"/>
                <a:gd name="connsiteY1" fmla="*/ 0 h 7232652"/>
                <a:gd name="connsiteX2" fmla="*/ 3477047 w 5137382"/>
                <a:gd name="connsiteY2" fmla="*/ 2 h 7232652"/>
                <a:gd name="connsiteX3" fmla="*/ 5137382 w 5137382"/>
                <a:gd name="connsiteY3" fmla="*/ 2 h 7232652"/>
                <a:gd name="connsiteX4" fmla="*/ 4929314 w 5137382"/>
                <a:gd name="connsiteY4" fmla="*/ 155149 h 7232652"/>
                <a:gd name="connsiteX5" fmla="*/ 4747254 w 5137382"/>
                <a:gd name="connsiteY5" fmla="*/ 314081 h 7232652"/>
                <a:gd name="connsiteX6" fmla="*/ 4586474 w 5137382"/>
                <a:gd name="connsiteY6" fmla="*/ 475535 h 7232652"/>
                <a:gd name="connsiteX7" fmla="*/ 4444610 w 5137382"/>
                <a:gd name="connsiteY7" fmla="*/ 643296 h 7232652"/>
                <a:gd name="connsiteX8" fmla="*/ 4326389 w 5137382"/>
                <a:gd name="connsiteY8" fmla="*/ 814841 h 7232652"/>
                <a:gd name="connsiteX9" fmla="*/ 4222355 w 5137382"/>
                <a:gd name="connsiteY9" fmla="*/ 990171 h 7232652"/>
                <a:gd name="connsiteX10" fmla="*/ 4139601 w 5137382"/>
                <a:gd name="connsiteY10" fmla="*/ 1168023 h 7232652"/>
                <a:gd name="connsiteX11" fmla="*/ 4068669 w 5137382"/>
                <a:gd name="connsiteY11" fmla="*/ 1352182 h 7232652"/>
                <a:gd name="connsiteX12" fmla="*/ 4019016 w 5137382"/>
                <a:gd name="connsiteY12" fmla="*/ 1537602 h 7232652"/>
                <a:gd name="connsiteX13" fmla="*/ 3978821 w 5137382"/>
                <a:gd name="connsiteY13" fmla="*/ 1725545 h 7232652"/>
                <a:gd name="connsiteX14" fmla="*/ 3952812 w 5137382"/>
                <a:gd name="connsiteY14" fmla="*/ 1917272 h 7232652"/>
                <a:gd name="connsiteX15" fmla="*/ 3940990 w 5137382"/>
                <a:gd name="connsiteY15" fmla="*/ 2111522 h 7232652"/>
                <a:gd name="connsiteX16" fmla="*/ 3940990 w 5137382"/>
                <a:gd name="connsiteY16" fmla="*/ 2308294 h 7232652"/>
                <a:gd name="connsiteX17" fmla="*/ 3948084 w 5137382"/>
                <a:gd name="connsiteY17" fmla="*/ 2506328 h 7232652"/>
                <a:gd name="connsiteX18" fmla="*/ 3969363 w 5137382"/>
                <a:gd name="connsiteY18" fmla="*/ 2708146 h 7232652"/>
                <a:gd name="connsiteX19" fmla="*/ 3995372 w 5137382"/>
                <a:gd name="connsiteY19" fmla="*/ 2908703 h 7232652"/>
                <a:gd name="connsiteX20" fmla="*/ 4028474 w 5137382"/>
                <a:gd name="connsiteY20" fmla="*/ 3114305 h 7232652"/>
                <a:gd name="connsiteX21" fmla="*/ 4063940 w 5137382"/>
                <a:gd name="connsiteY21" fmla="*/ 3319907 h 7232652"/>
                <a:gd name="connsiteX22" fmla="*/ 4111228 w 5137382"/>
                <a:gd name="connsiteY22" fmla="*/ 3526770 h 7232652"/>
                <a:gd name="connsiteX23" fmla="*/ 4156152 w 5137382"/>
                <a:gd name="connsiteY23" fmla="*/ 3734895 h 7232652"/>
                <a:gd name="connsiteX24" fmla="*/ 4205804 w 5137382"/>
                <a:gd name="connsiteY24" fmla="*/ 3941758 h 7232652"/>
                <a:gd name="connsiteX25" fmla="*/ 4260186 w 5137382"/>
                <a:gd name="connsiteY25" fmla="*/ 4152405 h 7232652"/>
                <a:gd name="connsiteX26" fmla="*/ 4309838 w 5137382"/>
                <a:gd name="connsiteY26" fmla="*/ 4361792 h 7232652"/>
                <a:gd name="connsiteX27" fmla="*/ 4361855 w 5137382"/>
                <a:gd name="connsiteY27" fmla="*/ 4571178 h 7232652"/>
                <a:gd name="connsiteX28" fmla="*/ 4411508 w 5137382"/>
                <a:gd name="connsiteY28" fmla="*/ 4784348 h 7232652"/>
                <a:gd name="connsiteX29" fmla="*/ 4458796 w 5137382"/>
                <a:gd name="connsiteY29" fmla="*/ 4993734 h 7232652"/>
                <a:gd name="connsiteX30" fmla="*/ 4503720 w 5137382"/>
                <a:gd name="connsiteY30" fmla="*/ 5203120 h 7232652"/>
                <a:gd name="connsiteX31" fmla="*/ 4541550 w 5137382"/>
                <a:gd name="connsiteY31" fmla="*/ 5411245 h 7232652"/>
                <a:gd name="connsiteX32" fmla="*/ 4574652 w 5137382"/>
                <a:gd name="connsiteY32" fmla="*/ 5618108 h 7232652"/>
                <a:gd name="connsiteX33" fmla="*/ 4598296 w 5137382"/>
                <a:gd name="connsiteY33" fmla="*/ 5826233 h 7232652"/>
                <a:gd name="connsiteX34" fmla="*/ 4614847 w 5137382"/>
                <a:gd name="connsiteY34" fmla="*/ 6034358 h 7232652"/>
                <a:gd name="connsiteX35" fmla="*/ 4624305 w 5137382"/>
                <a:gd name="connsiteY35" fmla="*/ 6237437 h 7232652"/>
                <a:gd name="connsiteX36" fmla="*/ 4624305 w 5137382"/>
                <a:gd name="connsiteY36" fmla="*/ 6440516 h 7232652"/>
                <a:gd name="connsiteX37" fmla="*/ 4610118 w 5137382"/>
                <a:gd name="connsiteY37" fmla="*/ 6641073 h 7232652"/>
                <a:gd name="connsiteX38" fmla="*/ 4586474 w 5137382"/>
                <a:gd name="connsiteY38" fmla="*/ 6841630 h 7232652"/>
                <a:gd name="connsiteX39" fmla="*/ 4548644 w 5137382"/>
                <a:gd name="connsiteY39" fmla="*/ 7038402 h 7232652"/>
                <a:gd name="connsiteX40" fmla="*/ 4494262 w 5137382"/>
                <a:gd name="connsiteY40" fmla="*/ 7232652 h 7232652"/>
                <a:gd name="connsiteX41" fmla="*/ 3042515 w 5137382"/>
                <a:gd name="connsiteY41" fmla="*/ 7232652 h 7232652"/>
                <a:gd name="connsiteX42" fmla="*/ 3042515 w 5137382"/>
                <a:gd name="connsiteY42" fmla="*/ 7232650 h 7232652"/>
                <a:gd name="connsiteX43" fmla="*/ 0 w 5137382"/>
                <a:gd name="connsiteY43" fmla="*/ 7232650 h 7232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5137382" h="7232652">
                  <a:moveTo>
                    <a:pt x="0" y="0"/>
                  </a:moveTo>
                  <a:lnTo>
                    <a:pt x="3477047" y="0"/>
                  </a:lnTo>
                  <a:lnTo>
                    <a:pt x="3477047" y="2"/>
                  </a:lnTo>
                  <a:lnTo>
                    <a:pt x="5137382" y="2"/>
                  </a:lnTo>
                  <a:lnTo>
                    <a:pt x="4929314" y="155149"/>
                  </a:lnTo>
                  <a:lnTo>
                    <a:pt x="4747254" y="314081"/>
                  </a:lnTo>
                  <a:lnTo>
                    <a:pt x="4586474" y="475535"/>
                  </a:lnTo>
                  <a:lnTo>
                    <a:pt x="4444610" y="643296"/>
                  </a:lnTo>
                  <a:lnTo>
                    <a:pt x="4326389" y="814841"/>
                  </a:lnTo>
                  <a:lnTo>
                    <a:pt x="4222355" y="990171"/>
                  </a:lnTo>
                  <a:lnTo>
                    <a:pt x="4139601" y="1168023"/>
                  </a:lnTo>
                  <a:lnTo>
                    <a:pt x="4068669" y="1352182"/>
                  </a:lnTo>
                  <a:lnTo>
                    <a:pt x="4019016" y="1537602"/>
                  </a:lnTo>
                  <a:lnTo>
                    <a:pt x="3978821" y="1725545"/>
                  </a:lnTo>
                  <a:lnTo>
                    <a:pt x="3952812" y="1917272"/>
                  </a:lnTo>
                  <a:lnTo>
                    <a:pt x="3940990" y="2111522"/>
                  </a:lnTo>
                  <a:lnTo>
                    <a:pt x="3940990" y="2308294"/>
                  </a:lnTo>
                  <a:lnTo>
                    <a:pt x="3948084" y="2506328"/>
                  </a:lnTo>
                  <a:lnTo>
                    <a:pt x="3969363" y="2708146"/>
                  </a:lnTo>
                  <a:lnTo>
                    <a:pt x="3995372" y="2908703"/>
                  </a:lnTo>
                  <a:lnTo>
                    <a:pt x="4028474" y="3114305"/>
                  </a:lnTo>
                  <a:lnTo>
                    <a:pt x="4063940" y="3319907"/>
                  </a:lnTo>
                  <a:lnTo>
                    <a:pt x="4111228" y="3526770"/>
                  </a:lnTo>
                  <a:lnTo>
                    <a:pt x="4156152" y="3734895"/>
                  </a:lnTo>
                  <a:lnTo>
                    <a:pt x="4205804" y="3941758"/>
                  </a:lnTo>
                  <a:lnTo>
                    <a:pt x="4260186" y="4152405"/>
                  </a:lnTo>
                  <a:lnTo>
                    <a:pt x="4309838" y="4361792"/>
                  </a:lnTo>
                  <a:lnTo>
                    <a:pt x="4361855" y="4571178"/>
                  </a:lnTo>
                  <a:lnTo>
                    <a:pt x="4411508" y="4784348"/>
                  </a:lnTo>
                  <a:lnTo>
                    <a:pt x="4458796" y="4993734"/>
                  </a:lnTo>
                  <a:lnTo>
                    <a:pt x="4503720" y="5203120"/>
                  </a:lnTo>
                  <a:lnTo>
                    <a:pt x="4541550" y="5411245"/>
                  </a:lnTo>
                  <a:lnTo>
                    <a:pt x="4574652" y="5618108"/>
                  </a:lnTo>
                  <a:lnTo>
                    <a:pt x="4598296" y="5826233"/>
                  </a:lnTo>
                  <a:lnTo>
                    <a:pt x="4614847" y="6034358"/>
                  </a:lnTo>
                  <a:lnTo>
                    <a:pt x="4624305" y="6237437"/>
                  </a:lnTo>
                  <a:lnTo>
                    <a:pt x="4624305" y="6440516"/>
                  </a:lnTo>
                  <a:lnTo>
                    <a:pt x="4610118" y="6641073"/>
                  </a:lnTo>
                  <a:lnTo>
                    <a:pt x="4586474" y="6841630"/>
                  </a:lnTo>
                  <a:lnTo>
                    <a:pt x="4548644" y="7038402"/>
                  </a:lnTo>
                  <a:lnTo>
                    <a:pt x="4494262" y="7232652"/>
                  </a:lnTo>
                  <a:lnTo>
                    <a:pt x="3042515" y="7232652"/>
                  </a:lnTo>
                  <a:lnTo>
                    <a:pt x="3042515" y="7232650"/>
                  </a:lnTo>
                  <a:lnTo>
                    <a:pt x="0" y="7232650"/>
                  </a:lnTo>
                  <a:close/>
                </a:path>
              </a:pathLst>
            </a:cu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20517E"/>
                </a:solidFill>
              </a:endParaRPr>
            </a:p>
          </p:txBody>
        </p:sp>
        <p:pic>
          <p:nvPicPr>
            <p:cNvPr id="28682" name="Picture 12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738355" y="904082"/>
              <a:ext cx="2000250" cy="739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5" name="MH_Others_1"/>
          <p:cNvSpPr txBox="1"/>
          <p:nvPr>
            <p:custDataLst>
              <p:tags r:id="rId2"/>
            </p:custDataLst>
          </p:nvPr>
        </p:nvSpPr>
        <p:spPr>
          <a:xfrm>
            <a:off x="74434" y="1802863"/>
            <a:ext cx="2155309" cy="1723549"/>
          </a:xfrm>
          <a:prstGeom prst="rect">
            <a:avLst/>
          </a:prstGeom>
          <a:noFill/>
        </p:spPr>
        <p:txBody>
          <a:bodyPr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学习</a:t>
            </a:r>
            <a:endParaRPr lang="en-US" altLang="zh-CN" sz="5600" b="1" dirty="0">
              <a:solidFill>
                <a:schemeClr val="bg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迷你简菱心" pitchFamily="49" charset="-122"/>
              <a:ea typeface="迷你简菱心" pitchFamily="49" charset="-122"/>
              <a:sym typeface="Arial" panose="020B0604020202020204" pitchFamily="34" charset="0"/>
            </a:endParaRPr>
          </a:p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要点</a:t>
            </a:r>
          </a:p>
        </p:txBody>
      </p:sp>
      <p:pic>
        <p:nvPicPr>
          <p:cNvPr id="28675" name="Picture 3" descr="C:\Users\Administrator\Desktop\未标题-2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-150813" y="3917950"/>
            <a:ext cx="2738438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MH_Text_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183063" y="2085975"/>
            <a:ext cx="35877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>
                <a:solidFill>
                  <a:srgbClr val="20517E"/>
                </a:solidFill>
                <a:latin typeface="Arial" charset="0"/>
                <a:ea typeface="微软雅黑" pitchFamily="34" charset="-122"/>
                <a:sym typeface="Arial" charset="0"/>
              </a:rPr>
              <a:t>频率</a:t>
            </a:r>
            <a:endParaRPr lang="en-US" altLang="zh-CN" sz="3200" b="1">
              <a:solidFill>
                <a:srgbClr val="20517E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pic>
        <p:nvPicPr>
          <p:cNvPr id="28677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178175" y="1744663"/>
            <a:ext cx="944563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8" name="MH_Text_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183063" y="3098800"/>
            <a:ext cx="40227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>
                <a:solidFill>
                  <a:srgbClr val="20517E"/>
                </a:solidFill>
                <a:latin typeface="Arial" charset="0"/>
                <a:ea typeface="微软雅黑" pitchFamily="34" charset="-122"/>
                <a:sym typeface="Arial" charset="0"/>
              </a:rPr>
              <a:t>概率及其性质</a:t>
            </a:r>
            <a:endParaRPr lang="en-US" altLang="zh-CN" sz="3200" b="1">
              <a:solidFill>
                <a:srgbClr val="20517E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pic>
        <p:nvPicPr>
          <p:cNvPr id="28679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178175" y="2757488"/>
            <a:ext cx="944563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012975" y="95301"/>
            <a:ext cx="4689194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迷你简菱心" pitchFamily="49" charset="-122"/>
                <a:sym typeface="Arial" panose="020B0604020202020204" pitchFamily="34" charset="0"/>
              </a:rPr>
              <a:t>频率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迷你简菱心" pitchFamily="49" charset="-122"/>
                <a:sym typeface="Arial" panose="020B0604020202020204" pitchFamily="34" charset="0"/>
              </a:rPr>
              <a:t>与概率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357188" y="952500"/>
          <a:ext cx="8532812" cy="657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文档" r:id="rId3" imgW="8532854" imgH="6586840" progId="Word.Document.12">
                  <p:embed/>
                </p:oleObj>
              </mc:Choice>
              <mc:Fallback>
                <p:oleObj name="文档" r:id="rId3" imgW="8532854" imgH="6586840" progId="Word.Document.12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952500"/>
                        <a:ext cx="8532812" cy="657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 flipV="1">
            <a:off x="11113" y="3529013"/>
            <a:ext cx="9626600" cy="15875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频率与概率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573088" y="4121150"/>
            <a:ext cx="4319587" cy="6477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501650" y="952500"/>
          <a:ext cx="860425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文档" r:id="rId3" imgW="8641802" imgH="4357967" progId="Word.Document.12">
                  <p:embed/>
                </p:oleObj>
              </mc:Choice>
              <mc:Fallback>
                <p:oleObj name="文档" r:id="rId3" imgW="8641802" imgH="4357967" progId="Word.Document.12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952500"/>
                        <a:ext cx="8604250" cy="434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/>
        </p:nvGraphicFramePr>
        <p:xfrm>
          <a:off x="568325" y="4840288"/>
          <a:ext cx="4613275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文档" r:id="rId5" imgW="4685672" imgH="2703610" progId="Word.Document.12">
                  <p:embed/>
                </p:oleObj>
              </mc:Choice>
              <mc:Fallback>
                <p:oleObj name="文档" r:id="rId5" imgW="4685672" imgH="2703610" progId="Word.Document.12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840288"/>
                        <a:ext cx="4613275" cy="266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3" descr="KLM"/>
          <p:cNvPicPr>
            <a:picLocks noChangeAspect="1" noChangeArrowheads="1"/>
          </p:cNvPicPr>
          <p:nvPr/>
        </p:nvPicPr>
        <p:blipFill>
          <a:blip r:embed="rId7"/>
          <a:srcRect b="11296"/>
          <a:stretch>
            <a:fillRect/>
          </a:stretch>
        </p:blipFill>
        <p:spPr bwMode="auto">
          <a:xfrm>
            <a:off x="6069013" y="4121150"/>
            <a:ext cx="2232025" cy="295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921137" y="11437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078817" y="1840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频率与概率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28638" y="1138238"/>
          <a:ext cx="8685212" cy="658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文档" r:id="rId3" imgW="8685792" imgH="6598028" progId="Word.Document.12">
                  <p:embed/>
                </p:oleObj>
              </mc:Choice>
              <mc:Fallback>
                <p:oleObj name="文档" r:id="rId3" imgW="8685792" imgH="6598028" progId="Word.Document.12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138238"/>
                        <a:ext cx="8685212" cy="658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5246688" y="4622800"/>
            <a:ext cx="194468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频率与概率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3129636" y="4507819"/>
            <a:ext cx="4770438" cy="57626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27050" y="996950"/>
          <a:ext cx="8686800" cy="477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文档" r:id="rId3" imgW="8862878" imgH="4872994" progId="Word.Document.12">
                  <p:embed/>
                </p:oleObj>
              </mc:Choice>
              <mc:Fallback>
                <p:oleObj name="文档" r:id="rId3" imgW="8862878" imgH="4872994" progId="Word.Document.12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996950"/>
                        <a:ext cx="8686800" cy="477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/>
          <p:nvPr/>
        </p:nvCxnSpPr>
        <p:spPr>
          <a:xfrm>
            <a:off x="4989513" y="2751138"/>
            <a:ext cx="194468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17" name="组合 63"/>
          <p:cNvGrpSpPr>
            <a:grpSpLocks/>
          </p:cNvGrpSpPr>
          <p:nvPr/>
        </p:nvGrpSpPr>
        <p:grpSpPr bwMode="auto">
          <a:xfrm>
            <a:off x="1649413" y="5503863"/>
            <a:ext cx="6278562" cy="1430337"/>
            <a:chOff x="1650126" y="5504653"/>
            <a:chExt cx="6278279" cy="1429058"/>
          </a:xfrm>
        </p:grpSpPr>
        <p:sp>
          <p:nvSpPr>
            <p:cNvPr id="11" name="椭圆 10"/>
            <p:cNvSpPr/>
            <p:nvPr/>
          </p:nvSpPr>
          <p:spPr>
            <a:xfrm>
              <a:off x="6464796" y="5748909"/>
              <a:ext cx="1360427" cy="907238"/>
            </a:xfrm>
            <a:prstGeom prst="ellipse">
              <a:avLst/>
            </a:prstGeom>
            <a:solidFill>
              <a:srgbClr val="92D050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 flipV="1">
              <a:off x="6804506" y="5866279"/>
              <a:ext cx="658783" cy="10785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6871178" y="5980477"/>
              <a:ext cx="741330" cy="1205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6936263" y="6124810"/>
              <a:ext cx="741329" cy="1205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V="1">
              <a:off x="6936263" y="6292934"/>
              <a:ext cx="741329" cy="1221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V="1">
              <a:off x="6853716" y="6446785"/>
              <a:ext cx="741329" cy="1205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24" name="文本框 17"/>
            <p:cNvSpPr txBox="1">
              <a:spLocks noChangeArrowheads="1"/>
            </p:cNvSpPr>
            <p:nvPr/>
          </p:nvSpPr>
          <p:spPr bwMode="auto">
            <a:xfrm>
              <a:off x="6898211" y="6290363"/>
              <a:ext cx="50841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ea typeface="微软雅黑" pitchFamily="34" charset="-122"/>
                </a:rPr>
                <a:t>B</a:t>
              </a:r>
              <a:endParaRPr lang="zh-CN" altLang="en-US" sz="2000" b="1" i="1">
                <a:latin typeface="Times New Roman" pitchFamily="18" charset="0"/>
                <a:ea typeface="微软雅黑" pitchFamily="34" charset="-122"/>
              </a:endParaRPr>
            </a:p>
          </p:txBody>
        </p:sp>
        <p:sp>
          <p:nvSpPr>
            <p:cNvPr id="4125" name="文本框 19"/>
            <p:cNvSpPr txBox="1">
              <a:spLocks noChangeArrowheads="1"/>
            </p:cNvSpPr>
            <p:nvPr/>
          </p:nvSpPr>
          <p:spPr bwMode="auto">
            <a:xfrm>
              <a:off x="7004036" y="5959632"/>
              <a:ext cx="84425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ea typeface="微软雅黑" pitchFamily="34" charset="-122"/>
                </a:rPr>
                <a:t>B-A</a:t>
              </a:r>
              <a:endParaRPr lang="zh-CN" altLang="en-US" sz="2000" b="1" i="1">
                <a:latin typeface="Times New Roman" pitchFamily="18" charset="0"/>
                <a:ea typeface="微软雅黑" pitchFamily="34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5321847" y="5504653"/>
              <a:ext cx="2606558" cy="1424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127" name="文本框 21"/>
            <p:cNvSpPr txBox="1">
              <a:spLocks noChangeArrowheads="1"/>
            </p:cNvSpPr>
            <p:nvPr/>
          </p:nvSpPr>
          <p:spPr bwMode="auto">
            <a:xfrm>
              <a:off x="5389945" y="5512138"/>
              <a:ext cx="508417" cy="3097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3000" b="1" i="1">
                  <a:latin typeface="Times New Roman" pitchFamily="18" charset="0"/>
                  <a:ea typeface="微软雅黑" pitchFamily="34" charset="-122"/>
                </a:rPr>
                <a:t>S</a:t>
              </a:r>
              <a:endParaRPr lang="zh-CN" altLang="en-US" sz="3000" b="1" i="1">
                <a:latin typeface="Times New Roman" pitchFamily="18" charset="0"/>
                <a:ea typeface="微软雅黑" pitchFamily="34" charset="-122"/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5526626" y="5786975"/>
              <a:ext cx="1319153" cy="869172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7" name="椭圆 26"/>
            <p:cNvSpPr/>
            <p:nvPr/>
          </p:nvSpPr>
          <p:spPr>
            <a:xfrm>
              <a:off x="2158103" y="5633125"/>
              <a:ext cx="1944599" cy="1102326"/>
            </a:xfrm>
            <a:prstGeom prst="ellipse">
              <a:avLst/>
            </a:prstGeom>
            <a:solidFill>
              <a:srgbClr val="92D050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29" name="直接连接符 28"/>
            <p:cNvCxnSpPr/>
            <p:nvPr/>
          </p:nvCxnSpPr>
          <p:spPr>
            <a:xfrm flipV="1">
              <a:off x="2158103" y="5985235"/>
              <a:ext cx="1782682" cy="31245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31" name="文本框 33"/>
            <p:cNvSpPr txBox="1">
              <a:spLocks noChangeArrowheads="1"/>
            </p:cNvSpPr>
            <p:nvPr/>
          </p:nvSpPr>
          <p:spPr bwMode="auto">
            <a:xfrm>
              <a:off x="3521526" y="6280621"/>
              <a:ext cx="50841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ea typeface="微软雅黑" pitchFamily="34" charset="-122"/>
                </a:rPr>
                <a:t>B</a:t>
              </a:r>
              <a:endParaRPr lang="zh-CN" altLang="en-US" sz="2000" b="1" i="1">
                <a:latin typeface="Times New Roman" pitchFamily="18" charset="0"/>
                <a:ea typeface="微软雅黑" pitchFamily="34" charset="-122"/>
              </a:endParaRPr>
            </a:p>
          </p:txBody>
        </p:sp>
        <p:sp>
          <p:nvSpPr>
            <p:cNvPr id="4132" name="文本框 35"/>
            <p:cNvSpPr txBox="1">
              <a:spLocks noChangeArrowheads="1"/>
            </p:cNvSpPr>
            <p:nvPr/>
          </p:nvSpPr>
          <p:spPr bwMode="auto">
            <a:xfrm>
              <a:off x="3347598" y="5778560"/>
              <a:ext cx="84425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ea typeface="微软雅黑" pitchFamily="34" charset="-122"/>
                </a:rPr>
                <a:t>B-A</a:t>
              </a:r>
              <a:endParaRPr lang="zh-CN" altLang="en-US" sz="2000" b="1" i="1">
                <a:latin typeface="Times New Roman" pitchFamily="18" charset="0"/>
                <a:ea typeface="微软雅黑" pitchFamily="34" charset="-122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1650126" y="5509411"/>
              <a:ext cx="2606558" cy="1424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134" name="文本框 37"/>
            <p:cNvSpPr txBox="1">
              <a:spLocks noChangeArrowheads="1"/>
            </p:cNvSpPr>
            <p:nvPr/>
          </p:nvSpPr>
          <p:spPr bwMode="auto">
            <a:xfrm>
              <a:off x="1718757" y="5517156"/>
              <a:ext cx="508417" cy="3097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3000" b="1" i="1">
                  <a:latin typeface="Times New Roman" pitchFamily="18" charset="0"/>
                  <a:ea typeface="微软雅黑" pitchFamily="34" charset="-122"/>
                </a:rPr>
                <a:t>S</a:t>
              </a:r>
              <a:endParaRPr lang="zh-CN" altLang="en-US" sz="3000" b="1" i="1">
                <a:latin typeface="Times New Roman" pitchFamily="18" charset="0"/>
                <a:ea typeface="微软雅黑" pitchFamily="34" charset="-122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>
            <a:xfrm flipV="1">
              <a:off x="2310496" y="6137499"/>
              <a:ext cx="1782682" cy="31245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flipV="1">
              <a:off x="2462889" y="6337345"/>
              <a:ext cx="1522343" cy="26487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 flipV="1">
              <a:off x="2988328" y="6568912"/>
              <a:ext cx="681007" cy="12847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>
              <a:endCxn id="4132" idx="0"/>
            </p:cNvCxnSpPr>
            <p:nvPr/>
          </p:nvCxnSpPr>
          <p:spPr>
            <a:xfrm flipV="1">
              <a:off x="2158103" y="5779044"/>
              <a:ext cx="1611239" cy="3235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椭圆 25"/>
            <p:cNvSpPr/>
            <p:nvPr/>
          </p:nvSpPr>
          <p:spPr>
            <a:xfrm>
              <a:off x="2386693" y="5875796"/>
              <a:ext cx="995317" cy="620157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140" name="文本框 32"/>
            <p:cNvSpPr txBox="1">
              <a:spLocks noChangeArrowheads="1"/>
            </p:cNvSpPr>
            <p:nvPr/>
          </p:nvSpPr>
          <p:spPr bwMode="auto">
            <a:xfrm>
              <a:off x="2630536" y="5848573"/>
              <a:ext cx="50841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ea typeface="微软雅黑" pitchFamily="34" charset="-122"/>
                </a:rPr>
                <a:t>A</a:t>
              </a:r>
              <a:endParaRPr lang="zh-CN" altLang="en-US" sz="2000" b="1" i="1">
                <a:latin typeface="Times New Roman" pitchFamily="18" charset="0"/>
                <a:ea typeface="微软雅黑" pitchFamily="34" charset="-122"/>
              </a:endParaRPr>
            </a:p>
          </p:txBody>
        </p:sp>
        <p:cxnSp>
          <p:nvCxnSpPr>
            <p:cNvPr id="58" name="直接连接符 57"/>
            <p:cNvCxnSpPr/>
            <p:nvPr/>
          </p:nvCxnSpPr>
          <p:spPr>
            <a:xfrm flipV="1">
              <a:off x="2432728" y="5685466"/>
              <a:ext cx="963570" cy="1601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42" name="文本框 18"/>
            <p:cNvSpPr txBox="1">
              <a:spLocks noChangeArrowheads="1"/>
            </p:cNvSpPr>
            <p:nvPr/>
          </p:nvSpPr>
          <p:spPr bwMode="auto">
            <a:xfrm>
              <a:off x="6416711" y="6076017"/>
              <a:ext cx="50841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  <a:ea typeface="微软雅黑" pitchFamily="34" charset="-122"/>
                </a:rPr>
                <a:t>AB</a:t>
              </a:r>
              <a:endParaRPr lang="zh-CN" altLang="en-US" b="1" i="1">
                <a:latin typeface="Times New Roman" pitchFamily="18" charset="0"/>
                <a:ea typeface="微软雅黑" pitchFamily="34" charset="-122"/>
              </a:endParaRPr>
            </a:p>
          </p:txBody>
        </p:sp>
        <p:sp>
          <p:nvSpPr>
            <p:cNvPr id="63" name="椭圆 62"/>
            <p:cNvSpPr/>
            <p:nvPr/>
          </p:nvSpPr>
          <p:spPr>
            <a:xfrm>
              <a:off x="6464796" y="5736221"/>
              <a:ext cx="1358839" cy="907238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144" name="文本框 16"/>
            <p:cNvSpPr txBox="1">
              <a:spLocks noChangeArrowheads="1"/>
            </p:cNvSpPr>
            <p:nvPr/>
          </p:nvSpPr>
          <p:spPr bwMode="auto">
            <a:xfrm>
              <a:off x="5915598" y="6037974"/>
              <a:ext cx="50841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ea typeface="微软雅黑" pitchFamily="34" charset="-122"/>
                </a:rPr>
                <a:t>A</a:t>
              </a:r>
              <a:endParaRPr lang="zh-CN" altLang="en-US" sz="2000" b="1" i="1">
                <a:latin typeface="Times New Roman" pitchFamily="18" charset="0"/>
                <a:ea typeface="微软雅黑" pitchFamily="34" charset="-122"/>
              </a:endParaRPr>
            </a:p>
          </p:txBody>
        </p: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频率与概率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285750" y="4527550"/>
            <a:ext cx="9228138" cy="619125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1968272" y="2967038"/>
            <a:ext cx="4684712" cy="57626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344488" y="1168400"/>
          <a:ext cx="10958512" cy="268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文档" r:id="rId3" imgW="11063849" imgH="2723774" progId="Word.Document.12">
                  <p:embed/>
                </p:oleObj>
              </mc:Choice>
              <mc:Fallback>
                <p:oleObj name="文档" r:id="rId3" imgW="11063849" imgH="2723774" progId="Word.Document.12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1168400"/>
                        <a:ext cx="10958512" cy="268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/>
          <p:cNvGraphicFramePr>
            <a:graphicFrameLocks noChangeAspect="1"/>
          </p:cNvGraphicFramePr>
          <p:nvPr/>
        </p:nvGraphicFramePr>
        <p:xfrm>
          <a:off x="357188" y="3976688"/>
          <a:ext cx="10887075" cy="536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文档" r:id="rId5" imgW="11004091" imgH="5430270" progId="Word.Document.12">
                  <p:embed/>
                </p:oleObj>
              </mc:Choice>
              <mc:Fallback>
                <p:oleObj name="文档" r:id="rId5" imgW="11004091" imgH="5430270" progId="Word.Document.12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976688"/>
                        <a:ext cx="10887075" cy="536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158516" y="6626967"/>
            <a:ext cx="33440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章最后一节会讲到</a:t>
            </a:r>
            <a:endParaRPr lang="zh-CN" altLang="en-US" sz="2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7630343" y="6234989"/>
            <a:ext cx="0" cy="360040"/>
          </a:xfrm>
          <a:prstGeom prst="straightConnector1">
            <a:avLst/>
          </a:prstGeom>
          <a:ln w="57150">
            <a:solidFill>
              <a:srgbClr val="8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08901" y="79259"/>
            <a:ext cx="5265258" cy="684797"/>
          </a:xfrm>
          <a:prstGeom prst="rect">
            <a:avLst/>
          </a:prstGeom>
          <a:noFill/>
          <a:ln>
            <a:noFill/>
          </a:ln>
          <a:extLst/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40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频率与概率</a:t>
            </a:r>
            <a:endParaRPr lang="zh-CN" altLang="en-US" sz="36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508000" y="1160463"/>
          <a:ext cx="8756650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文档" r:id="rId3" imgW="8738284" imgH="1977229" progId="Word.Document.12">
                  <p:embed/>
                </p:oleObj>
              </mc:Choice>
              <mc:Fallback>
                <p:oleObj name="文档" r:id="rId3" imgW="8738284" imgH="1977229" progId="Word.Document.12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160463"/>
                        <a:ext cx="8756650" cy="200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1"/>
          <p:cNvGraphicFramePr>
            <a:graphicFrameLocks noChangeAspect="1"/>
          </p:cNvGraphicFramePr>
          <p:nvPr/>
        </p:nvGraphicFramePr>
        <p:xfrm>
          <a:off x="508000" y="3309938"/>
          <a:ext cx="8810625" cy="348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文档" r:id="rId5" imgW="8747661" imgH="3451962" progId="Word.Document.12">
                  <p:embed/>
                </p:oleObj>
              </mc:Choice>
              <mc:Fallback>
                <p:oleObj name="文档" r:id="rId5" imgW="8747661" imgH="3451962" progId="Word.Document.12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309938"/>
                        <a:ext cx="8810625" cy="348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B853565-179D-47ED-A22E-592C050F62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6.ppt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heme/theme1.xml><?xml version="1.0" encoding="utf-8"?>
<a:theme xmlns:a="http://schemas.openxmlformats.org/drawingml/2006/main" name="1_自定义设计方案">
  <a:themeElements>
    <a:clrScheme name="自定义 37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7DDD"/>
      </a:accent1>
      <a:accent2>
        <a:srgbClr val="00B0F2"/>
      </a:accent2>
      <a:accent3>
        <a:srgbClr val="007DDD"/>
      </a:accent3>
      <a:accent4>
        <a:srgbClr val="00B0F2"/>
      </a:accent4>
      <a:accent5>
        <a:srgbClr val="007DDD"/>
      </a:accent5>
      <a:accent6>
        <a:srgbClr val="00B0F2"/>
      </a:accent6>
      <a:hlink>
        <a:srgbClr val="007DDD"/>
      </a:hlink>
      <a:folHlink>
        <a:srgbClr val="00B0F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Times New Roman" pitchFamily="18" charset="0"/>
            <a:ea typeface="微软雅黑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22</Words>
  <Application>Microsoft Office PowerPoint</Application>
  <PresentationFormat>自定义</PresentationFormat>
  <Paragraphs>54</Paragraphs>
  <Slides>1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8" baseType="lpstr">
      <vt:lpstr>microsoft yahei</vt:lpstr>
      <vt:lpstr>华文行楷</vt:lpstr>
      <vt:lpstr>迷你简菱心</vt:lpstr>
      <vt:lpstr>宋体</vt:lpstr>
      <vt:lpstr>微软雅黑</vt:lpstr>
      <vt:lpstr>叶根友毛笔行书简体</vt:lpstr>
      <vt:lpstr>Arial</vt:lpstr>
      <vt:lpstr>Calibri</vt:lpstr>
      <vt:lpstr>Calibri Light</vt:lpstr>
      <vt:lpstr>Times New Roman</vt:lpstr>
      <vt:lpstr>1_自定义设计方案</vt:lpstr>
      <vt:lpstr>2_自定义设计方案</vt:lpstr>
      <vt:lpstr>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646.pptx</dc:title>
  <dc:creator/>
  <cp:lastModifiedBy/>
  <cp:revision>4</cp:revision>
  <dcterms:created xsi:type="dcterms:W3CDTF">2016-10-17T14:00:15Z</dcterms:created>
  <dcterms:modified xsi:type="dcterms:W3CDTF">2021-03-18T14:47:58Z</dcterms:modified>
</cp:coreProperties>
</file>